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097E" w:rsidRPr="00917356" w:rsidRDefault="000A3E88" w:rsidP="000A3E88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0A3E88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6862024" cy="9708740"/>
            <wp:effectExtent l="5397" t="0" r="1588" b="1587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64298" cy="9711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A097E" w:rsidRPr="00917356" w:rsidRDefault="00AA097E" w:rsidP="005F5265">
      <w:pPr>
        <w:pStyle w:val="a6"/>
        <w:numPr>
          <w:ilvl w:val="0"/>
          <w:numId w:val="5"/>
        </w:numPr>
        <w:jc w:val="center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:rsidR="00AA097E" w:rsidRPr="00917356" w:rsidRDefault="00AA097E" w:rsidP="00AA097E">
      <w:pPr>
        <w:pStyle w:val="a8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абочая програ</w:t>
      </w:r>
      <w:r w:rsidR="000358D6" w:rsidRPr="00917356">
        <w:rPr>
          <w:rFonts w:ascii="Times New Roman" w:hAnsi="Times New Roman"/>
          <w:sz w:val="24"/>
          <w:szCs w:val="24"/>
        </w:rPr>
        <w:t>мма по алгебре для обучающихся 8</w:t>
      </w:r>
      <w:r w:rsidRPr="00917356">
        <w:rPr>
          <w:rFonts w:ascii="Times New Roman" w:hAnsi="Times New Roman"/>
          <w:sz w:val="24"/>
          <w:szCs w:val="24"/>
        </w:rPr>
        <w:t xml:space="preserve"> класса</w:t>
      </w:r>
      <w:r w:rsidRPr="00917356">
        <w:rPr>
          <w:rFonts w:ascii="Times New Roman" w:hAnsi="Times New Roman"/>
          <w:i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 xml:space="preserve"> составлена в соответствии с нормативными документами: разработано на основании:</w:t>
      </w:r>
    </w:p>
    <w:p w:rsidR="00AA097E" w:rsidRPr="00917356" w:rsidRDefault="00AA097E" w:rsidP="00AA097E">
      <w:pPr>
        <w:pStyle w:val="a8"/>
        <w:jc w:val="both"/>
        <w:rPr>
          <w:rFonts w:ascii="Times New Roman" w:hAnsi="Times New Roman"/>
          <w:sz w:val="24"/>
          <w:szCs w:val="24"/>
        </w:rPr>
      </w:pPr>
    </w:p>
    <w:p w:rsidR="00AA097E" w:rsidRPr="00917356" w:rsidRDefault="00AA097E" w:rsidP="005F5265">
      <w:pPr>
        <w:pStyle w:val="a6"/>
        <w:widowControl w:val="0"/>
        <w:numPr>
          <w:ilvl w:val="0"/>
          <w:numId w:val="1"/>
        </w:numPr>
        <w:shd w:val="clear" w:color="auto" w:fill="FFFFFF"/>
        <w:tabs>
          <w:tab w:val="left" w:pos="0"/>
          <w:tab w:val="left" w:pos="284"/>
          <w:tab w:val="left" w:pos="426"/>
        </w:tabs>
        <w:autoSpaceDE w:val="0"/>
        <w:spacing w:after="0" w:line="240" w:lineRule="auto"/>
        <w:jc w:val="both"/>
        <w:rPr>
          <w:rStyle w:val="a9"/>
          <w:rFonts w:ascii="Times New Roman" w:eastAsiaTheme="minorHAnsi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ФГОС основного общего образования (</w:t>
      </w:r>
      <w:r w:rsidRPr="00917356">
        <w:rPr>
          <w:rStyle w:val="a9"/>
          <w:rFonts w:ascii="Times New Roman" w:eastAsiaTheme="minorHAnsi" w:hAnsi="Times New Roman"/>
          <w:sz w:val="24"/>
          <w:szCs w:val="24"/>
        </w:rPr>
        <w:t>Приказ Минобрнауки России от 17.12.2010 №1897 (ред. от 29.12.2014) «Об утверждении федерального  государственного образовательного стандарта основного общего образования» (Зарегистрировано в Минюсте России 01.02.2011 №19644)</w:t>
      </w:r>
    </w:p>
    <w:p w:rsidR="00AA097E" w:rsidRPr="00917356" w:rsidRDefault="00AA097E" w:rsidP="005F5265">
      <w:pPr>
        <w:pStyle w:val="a8"/>
        <w:numPr>
          <w:ilvl w:val="0"/>
          <w:numId w:val="1"/>
        </w:numPr>
        <w:jc w:val="both"/>
        <w:rPr>
          <w:rFonts w:ascii="Times New Roman" w:hAnsi="Times New Roman"/>
          <w:kern w:val="36"/>
          <w:sz w:val="24"/>
          <w:szCs w:val="24"/>
        </w:rPr>
      </w:pPr>
      <w:r w:rsidRPr="00917356">
        <w:rPr>
          <w:rFonts w:ascii="Times New Roman" w:hAnsi="Times New Roman"/>
          <w:kern w:val="36"/>
          <w:sz w:val="24"/>
          <w:szCs w:val="24"/>
        </w:rPr>
        <w:t xml:space="preserve">Приказ Министерства образования и науки РФ от 29 декабря </w:t>
      </w:r>
      <w:smartTag w:uri="urn:schemas-microsoft-com:office:smarttags" w:element="metricconverter">
        <w:smartTagPr>
          <w:attr w:name="ProductID" w:val="2014 г"/>
        </w:smartTagPr>
        <w:r w:rsidRPr="00917356">
          <w:rPr>
            <w:rFonts w:ascii="Times New Roman" w:hAnsi="Times New Roman"/>
            <w:kern w:val="36"/>
            <w:sz w:val="24"/>
            <w:szCs w:val="24"/>
          </w:rPr>
          <w:t>2014 г</w:t>
        </w:r>
      </w:smartTag>
      <w:r w:rsidRPr="00917356">
        <w:rPr>
          <w:rFonts w:ascii="Times New Roman" w:hAnsi="Times New Roman"/>
          <w:kern w:val="36"/>
          <w:sz w:val="24"/>
          <w:szCs w:val="24"/>
        </w:rPr>
        <w:t>. № 1644</w:t>
      </w:r>
      <w:r w:rsidRPr="00917356">
        <w:rPr>
          <w:rFonts w:ascii="Times New Roman" w:hAnsi="Times New Roman"/>
          <w:kern w:val="36"/>
          <w:sz w:val="24"/>
          <w:szCs w:val="24"/>
        </w:rPr>
        <w:br/>
        <w:t xml:space="preserve">"О внесении изменений в приказ Министерства образования и науки Российской Федерации от 17 декабря </w:t>
      </w:r>
      <w:smartTag w:uri="urn:schemas-microsoft-com:office:smarttags" w:element="metricconverter">
        <w:smartTagPr>
          <w:attr w:name="ProductID" w:val="2010 г"/>
        </w:smartTagPr>
        <w:r w:rsidRPr="00917356">
          <w:rPr>
            <w:rFonts w:ascii="Times New Roman" w:hAnsi="Times New Roman"/>
            <w:kern w:val="36"/>
            <w:sz w:val="24"/>
            <w:szCs w:val="24"/>
          </w:rPr>
          <w:t>2010 г</w:t>
        </w:r>
      </w:smartTag>
      <w:r w:rsidRPr="00917356">
        <w:rPr>
          <w:rFonts w:ascii="Times New Roman" w:hAnsi="Times New Roman"/>
          <w:kern w:val="36"/>
          <w:sz w:val="24"/>
          <w:szCs w:val="24"/>
        </w:rPr>
        <w:t>. № 1897 “Об утверждении федерального государственного образовательного стандарта основного общего образования”</w:t>
      </w:r>
    </w:p>
    <w:p w:rsidR="00AA097E" w:rsidRPr="00917356" w:rsidRDefault="00AA097E" w:rsidP="00AA097E">
      <w:pPr>
        <w:pStyle w:val="a8"/>
        <w:ind w:left="705" w:hanging="345"/>
        <w:jc w:val="both"/>
        <w:rPr>
          <w:rFonts w:ascii="Times New Roman" w:hAnsi="Times New Roman"/>
          <w:color w:val="FF0000"/>
          <w:sz w:val="24"/>
          <w:szCs w:val="24"/>
          <w:lang w:eastAsia="en-US"/>
        </w:rPr>
      </w:pPr>
      <w:r w:rsidRPr="00917356">
        <w:rPr>
          <w:rFonts w:ascii="Times New Roman" w:hAnsi="Times New Roman"/>
          <w:sz w:val="24"/>
          <w:szCs w:val="24"/>
        </w:rPr>
        <w:t xml:space="preserve">3. </w:t>
      </w:r>
      <w:r w:rsidRPr="00917356">
        <w:rPr>
          <w:rFonts w:ascii="Times New Roman" w:hAnsi="Times New Roman"/>
          <w:color w:val="FF0000"/>
          <w:sz w:val="24"/>
          <w:szCs w:val="24"/>
        </w:rPr>
        <w:tab/>
      </w:r>
      <w:r w:rsidR="00C960C6" w:rsidRPr="00917356">
        <w:rPr>
          <w:rFonts w:ascii="Times New Roman" w:hAnsi="Times New Roman"/>
          <w:sz w:val="24"/>
          <w:szCs w:val="24"/>
        </w:rPr>
        <w:t xml:space="preserve">Приказа Министерства образования и науки РФ от 31 декабря 2015 года №1577 «О   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Ф от 17 декабря  </w:t>
      </w:r>
      <w:smartTag w:uri="urn:schemas-microsoft-com:office:smarttags" w:element="metricconverter">
        <w:smartTagPr>
          <w:attr w:name="ProductID" w:val="2010 г"/>
        </w:smartTagPr>
        <w:r w:rsidR="00C960C6" w:rsidRPr="00917356">
          <w:rPr>
            <w:rFonts w:ascii="Times New Roman" w:hAnsi="Times New Roman"/>
            <w:sz w:val="24"/>
            <w:szCs w:val="24"/>
          </w:rPr>
          <w:t>2010 г</w:t>
        </w:r>
      </w:smartTag>
      <w:r w:rsidR="00C960C6" w:rsidRPr="00917356">
        <w:rPr>
          <w:rFonts w:ascii="Times New Roman" w:hAnsi="Times New Roman"/>
          <w:sz w:val="24"/>
          <w:szCs w:val="24"/>
        </w:rPr>
        <w:t>. № 1577»</w:t>
      </w:r>
    </w:p>
    <w:p w:rsidR="00AA097E" w:rsidRPr="00917356" w:rsidRDefault="00C960C6" w:rsidP="00AA097E">
      <w:pPr>
        <w:pStyle w:val="a8"/>
        <w:ind w:left="705" w:hanging="345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4.</w:t>
      </w:r>
      <w:r w:rsidR="00AA097E" w:rsidRPr="00917356">
        <w:rPr>
          <w:rFonts w:ascii="Times New Roman" w:hAnsi="Times New Roman"/>
          <w:sz w:val="24"/>
          <w:szCs w:val="24"/>
        </w:rPr>
        <w:tab/>
      </w:r>
      <w:r w:rsidRPr="00917356">
        <w:rPr>
          <w:rFonts w:ascii="Times New Roman" w:hAnsi="Times New Roman"/>
          <w:kern w:val="36"/>
          <w:sz w:val="24"/>
          <w:szCs w:val="24"/>
        </w:rPr>
        <w:t>Основной образовательной программы основного общего образования филиала МАОУ «Кутарбитская средняя общеобразовательная школа»</w:t>
      </w:r>
    </w:p>
    <w:p w:rsidR="00AA097E" w:rsidRPr="00917356" w:rsidRDefault="00AA097E" w:rsidP="00AA097E">
      <w:pPr>
        <w:pStyle w:val="a8"/>
        <w:ind w:left="705" w:hanging="345"/>
        <w:jc w:val="both"/>
        <w:rPr>
          <w:rFonts w:ascii="Times New Roman" w:hAnsi="Times New Roman"/>
          <w:kern w:val="36"/>
          <w:sz w:val="24"/>
          <w:szCs w:val="24"/>
        </w:rPr>
      </w:pPr>
      <w:r w:rsidRPr="00917356">
        <w:rPr>
          <w:rFonts w:ascii="Times New Roman" w:hAnsi="Times New Roman"/>
          <w:kern w:val="36"/>
          <w:sz w:val="24"/>
          <w:szCs w:val="24"/>
        </w:rPr>
        <w:t>5.</w:t>
      </w:r>
      <w:r w:rsidRPr="00917356">
        <w:rPr>
          <w:rFonts w:ascii="Times New Roman" w:hAnsi="Times New Roman"/>
          <w:kern w:val="36"/>
          <w:sz w:val="24"/>
          <w:szCs w:val="24"/>
        </w:rPr>
        <w:tab/>
      </w:r>
      <w:r w:rsidR="00C960C6" w:rsidRPr="00917356">
        <w:rPr>
          <w:rFonts w:ascii="Times New Roman" w:eastAsiaTheme="minorHAnsi" w:hAnsi="Times New Roman"/>
          <w:sz w:val="24"/>
          <w:szCs w:val="24"/>
          <w:lang w:eastAsia="en-US"/>
        </w:rPr>
        <w:t>Устава МАОУ «Кутарбитская СОШ»</w:t>
      </w:r>
    </w:p>
    <w:p w:rsidR="00AA097E" w:rsidRPr="00917356" w:rsidRDefault="00AA097E" w:rsidP="00C960C6">
      <w:pPr>
        <w:spacing w:after="120" w:line="240" w:lineRule="auto"/>
        <w:ind w:right="20"/>
        <w:jc w:val="both"/>
        <w:rPr>
          <w:rFonts w:ascii="Times New Roman" w:hAnsi="Times New Roman" w:cs="Times New Roman"/>
          <w:sz w:val="24"/>
          <w:szCs w:val="24"/>
        </w:rPr>
      </w:pPr>
    </w:p>
    <w:p w:rsidR="00AA097E" w:rsidRPr="00917356" w:rsidRDefault="00AA097E" w:rsidP="00AA097E">
      <w:pPr>
        <w:pStyle w:val="a8"/>
        <w:ind w:left="705" w:hanging="345"/>
        <w:jc w:val="both"/>
        <w:rPr>
          <w:rFonts w:ascii="Times New Roman" w:hAnsi="Times New Roman"/>
          <w:kern w:val="36"/>
          <w:sz w:val="24"/>
          <w:szCs w:val="24"/>
        </w:rPr>
      </w:pPr>
    </w:p>
    <w:p w:rsidR="00AA097E" w:rsidRPr="00917356" w:rsidRDefault="00AA097E" w:rsidP="00AA097E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17356">
        <w:rPr>
          <w:rFonts w:ascii="Times New Roman" w:hAnsi="Times New Roman" w:cs="Times New Roman"/>
          <w:b/>
          <w:color w:val="000000"/>
          <w:sz w:val="24"/>
          <w:szCs w:val="24"/>
        </w:rPr>
        <w:t>Общие цели основного общего образования</w:t>
      </w:r>
    </w:p>
    <w:p w:rsidR="000358D6" w:rsidRPr="00917356" w:rsidRDefault="000358D6" w:rsidP="000358D6">
      <w:pPr>
        <w:pStyle w:val="aa"/>
        <w:ind w:left="20" w:right="20" w:firstLine="688"/>
        <w:jc w:val="both"/>
        <w:rPr>
          <w:rFonts w:ascii="Times New Roman" w:hAnsi="Times New Roman" w:cs="Times New Roman"/>
        </w:rPr>
      </w:pPr>
      <w:r w:rsidRPr="00917356">
        <w:rPr>
          <w:rFonts w:ascii="Times New Roman" w:hAnsi="Times New Roman" w:cs="Times New Roman"/>
        </w:rPr>
        <w:t>Математическое образование является обязательной и не</w:t>
      </w:r>
      <w:r w:rsidRPr="00917356">
        <w:rPr>
          <w:rFonts w:ascii="Times New Roman" w:hAnsi="Times New Roman" w:cs="Times New Roman"/>
        </w:rPr>
        <w:softHyphen/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917356">
        <w:rPr>
          <w:rFonts w:ascii="Times New Roman" w:hAnsi="Times New Roman" w:cs="Times New Roman"/>
          <w:i/>
          <w:iCs/>
        </w:rPr>
        <w:t xml:space="preserve"> целей:</w:t>
      </w:r>
    </w:p>
    <w:p w:rsidR="000358D6" w:rsidRPr="00917356" w:rsidRDefault="000358D6" w:rsidP="000358D6">
      <w:pPr>
        <w:spacing w:after="0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917356">
        <w:rPr>
          <w:rFonts w:ascii="Times New Roman" w:eastAsia="Calibri" w:hAnsi="Times New Roman" w:cs="Times New Roman"/>
          <w:b/>
          <w:i/>
          <w:sz w:val="24"/>
          <w:szCs w:val="24"/>
        </w:rPr>
        <w:t>в направлении личностного развития:</w:t>
      </w:r>
    </w:p>
    <w:p w:rsidR="000358D6" w:rsidRPr="00917356" w:rsidRDefault="000358D6" w:rsidP="005F526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0358D6" w:rsidRPr="00917356" w:rsidRDefault="000358D6" w:rsidP="005F526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0358D6" w:rsidRPr="00917356" w:rsidRDefault="000358D6" w:rsidP="005F526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0358D6" w:rsidRPr="00917356" w:rsidRDefault="000358D6" w:rsidP="005F526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воспитание качеств личности, обеспечивающих социальную мобильность, способность принимать самостоятельное решение;</w:t>
      </w:r>
    </w:p>
    <w:p w:rsidR="000358D6" w:rsidRPr="00917356" w:rsidRDefault="000358D6" w:rsidP="005F526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0358D6" w:rsidRPr="00917356" w:rsidRDefault="000358D6" w:rsidP="005F526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азвитие интереса к математическому творчеству и математических способностей;</w:t>
      </w:r>
    </w:p>
    <w:p w:rsidR="000358D6" w:rsidRPr="00917356" w:rsidRDefault="000358D6" w:rsidP="000358D6">
      <w:pPr>
        <w:spacing w:before="240"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17356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в </w:t>
      </w:r>
      <w:proofErr w:type="spellStart"/>
      <w:r w:rsidRPr="00917356">
        <w:rPr>
          <w:rFonts w:ascii="Times New Roman" w:eastAsia="Calibri" w:hAnsi="Times New Roman" w:cs="Times New Roman"/>
          <w:b/>
          <w:i/>
          <w:sz w:val="24"/>
          <w:szCs w:val="24"/>
        </w:rPr>
        <w:t>метапредметном</w:t>
      </w:r>
      <w:proofErr w:type="spellEnd"/>
      <w:r w:rsidRPr="00917356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 направлении:</w:t>
      </w:r>
    </w:p>
    <w:p w:rsidR="000358D6" w:rsidRPr="00917356" w:rsidRDefault="000358D6" w:rsidP="005F5265">
      <w:pPr>
        <w:numPr>
          <w:ilvl w:val="0"/>
          <w:numId w:val="8"/>
        </w:numPr>
        <w:tabs>
          <w:tab w:val="num" w:pos="1825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7356">
        <w:rPr>
          <w:rFonts w:ascii="Times New Roman" w:eastAsia="Calibri" w:hAnsi="Times New Roman" w:cs="Times New Roman"/>
          <w:sz w:val="24"/>
          <w:szCs w:val="24"/>
        </w:rPr>
        <w:t>в развитии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0358D6" w:rsidRPr="00917356" w:rsidRDefault="000358D6" w:rsidP="005F5265">
      <w:pPr>
        <w:numPr>
          <w:ilvl w:val="0"/>
          <w:numId w:val="8"/>
        </w:numPr>
        <w:tabs>
          <w:tab w:val="num" w:pos="1825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7356">
        <w:rPr>
          <w:rFonts w:ascii="Times New Roman" w:eastAsia="Calibri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0358D6" w:rsidRPr="00917356" w:rsidRDefault="000358D6" w:rsidP="000358D6">
      <w:pPr>
        <w:spacing w:before="240" w:after="0" w:line="240" w:lineRule="auto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917356">
        <w:rPr>
          <w:rFonts w:ascii="Times New Roman" w:eastAsia="Calibri" w:hAnsi="Times New Roman" w:cs="Times New Roman"/>
          <w:b/>
          <w:i/>
          <w:sz w:val="24"/>
          <w:szCs w:val="24"/>
        </w:rPr>
        <w:lastRenderedPageBreak/>
        <w:t>в предметном направлении:</w:t>
      </w:r>
    </w:p>
    <w:p w:rsidR="000358D6" w:rsidRPr="00917356" w:rsidRDefault="000358D6" w:rsidP="005F526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7356">
        <w:rPr>
          <w:rFonts w:ascii="Times New Roman" w:eastAsia="Calibri" w:hAnsi="Times New Roman" w:cs="Times New Roman"/>
          <w:sz w:val="24"/>
          <w:szCs w:val="24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0358D6" w:rsidRPr="00917356" w:rsidRDefault="000358D6" w:rsidP="005F526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7356">
        <w:rPr>
          <w:rFonts w:ascii="Times New Roman" w:eastAsia="Calibri" w:hAnsi="Times New Roman" w:cs="Times New Roman"/>
          <w:sz w:val="24"/>
          <w:szCs w:val="24"/>
        </w:rPr>
        <w:t>овладение умением работать с математическим текстом (анализировать, извлекать необходимую информацию), грамотно применять математическую терминологию и символику;</w:t>
      </w:r>
    </w:p>
    <w:p w:rsidR="000358D6" w:rsidRPr="00917356" w:rsidRDefault="000358D6" w:rsidP="005F5265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AA097E" w:rsidRPr="00917356" w:rsidRDefault="00AA097E" w:rsidP="00AA097E">
      <w:pPr>
        <w:ind w:right="2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AA097E" w:rsidRPr="00917356" w:rsidRDefault="00AA097E" w:rsidP="00AA097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hAnsi="Times New Roman" w:cs="Times New Roman"/>
          <w:b/>
          <w:bCs/>
          <w:sz w:val="24"/>
          <w:szCs w:val="24"/>
        </w:rPr>
        <w:t>Описание места учебного предмета</w:t>
      </w:r>
      <w:r w:rsidRPr="0091735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b/>
          <w:bCs/>
          <w:sz w:val="24"/>
          <w:szCs w:val="24"/>
        </w:rPr>
        <w:t>в учебном плане школы</w:t>
      </w:r>
    </w:p>
    <w:p w:rsidR="00AA097E" w:rsidRPr="00917356" w:rsidRDefault="00AA097E" w:rsidP="00920E60">
      <w:pPr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Согласно учебному плану для образовательных учреждений Российской Федерации и примерной программе по учебным предметам (Алгебра. 7-9 классы) на изучение предмета в 7-9 классе отводится 306 часов из расчета 3 ч в неделю (в 7-9 классах – 102 часа). </w:t>
      </w:r>
      <w:r w:rsidR="00920E60" w:rsidRPr="00917356">
        <w:rPr>
          <w:rFonts w:ascii="Times New Roman" w:hAnsi="Times New Roman" w:cs="Times New Roman"/>
          <w:sz w:val="24"/>
          <w:szCs w:val="24"/>
        </w:rPr>
        <w:t>Уровень программы - базовый.</w:t>
      </w:r>
    </w:p>
    <w:p w:rsidR="00AA097E" w:rsidRPr="00917356" w:rsidRDefault="00920E60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7356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</w:t>
      </w:r>
      <w:r w:rsidR="00EB294B" w:rsidRPr="00917356">
        <w:rPr>
          <w:rFonts w:ascii="Times New Roman" w:hAnsi="Times New Roman" w:cs="Times New Roman"/>
          <w:b/>
          <w:sz w:val="24"/>
          <w:szCs w:val="24"/>
        </w:rPr>
        <w:t>я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 xml:space="preserve"> учебного предмета</w:t>
      </w:r>
    </w:p>
    <w:p w:rsidR="00EB294B" w:rsidRPr="00917356" w:rsidRDefault="00EB294B" w:rsidP="00EB294B">
      <w:pPr>
        <w:pStyle w:val="a8"/>
        <w:ind w:firstLine="567"/>
        <w:rPr>
          <w:rFonts w:ascii="Times New Roman" w:hAnsi="Times New Roman"/>
          <w:sz w:val="24"/>
          <w:szCs w:val="24"/>
        </w:rPr>
      </w:pPr>
      <w:bookmarkStart w:id="1" w:name="_Toc284662721"/>
      <w:bookmarkStart w:id="2" w:name="_Toc284663347"/>
      <w:r w:rsidRPr="00917356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C960C6" w:rsidRPr="00917356" w:rsidRDefault="00EB294B" w:rsidP="00C269AA">
      <w:pPr>
        <w:pStyle w:val="a8"/>
        <w:ind w:firstLine="426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 </w:t>
      </w:r>
      <w:r w:rsidR="00C960C6" w:rsidRPr="00917356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917356">
        <w:rPr>
          <w:rStyle w:val="af5"/>
          <w:rFonts w:ascii="Times New Roman" w:hAnsi="Times New Roman"/>
          <w:sz w:val="24"/>
          <w:szCs w:val="24"/>
        </w:rPr>
        <w:footnoteReference w:id="1"/>
      </w:r>
      <w:r w:rsidRPr="00917356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917356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917356">
        <w:rPr>
          <w:rFonts w:ascii="Times New Roman" w:hAnsi="Times New Roman"/>
          <w:sz w:val="24"/>
          <w:szCs w:val="24"/>
        </w:rPr>
        <w:t xml:space="preserve"> для подтверждения своих высказыва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Числ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оценивать значение квадратного корня из положительного целого числа; распознавать рациональные и иррациональные числа;</w:t>
      </w:r>
      <w:r w:rsidR="003D7317" w:rsidRPr="00917356">
        <w:rPr>
          <w:rFonts w:ascii="Times New Roman" w:hAnsi="Times New Roman"/>
          <w:sz w:val="24"/>
          <w:szCs w:val="24"/>
        </w:rPr>
        <w:t xml:space="preserve"> </w:t>
      </w:r>
      <w:r w:rsidRPr="00917356">
        <w:rPr>
          <w:rFonts w:ascii="Times New Roman" w:hAnsi="Times New Roman"/>
          <w:sz w:val="24"/>
          <w:szCs w:val="24"/>
        </w:rPr>
        <w:t>сравнивать числа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C960C6" w:rsidRPr="00917356" w:rsidRDefault="00C960C6" w:rsidP="00C269AA">
      <w:pPr>
        <w:pStyle w:val="a8"/>
        <w:ind w:firstLine="567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Функци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17356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17356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lastRenderedPageBreak/>
        <w:t>решать простейшие комбинаторные задачи методом прямого и организованного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определять </w:t>
      </w:r>
      <w:r w:rsidRPr="00917356">
        <w:rPr>
          <w:rStyle w:val="dash041e0431044b0447043d044b0439char1"/>
        </w:rPr>
        <w:t>основные статистические характеристики числовых наборов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C960C6" w:rsidRPr="00917356" w:rsidRDefault="00C960C6" w:rsidP="00EB294B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равнивать </w:t>
      </w:r>
      <w:r w:rsidRPr="0091735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917356">
        <w:rPr>
          <w:rFonts w:ascii="Times New Roman" w:hAnsi="Times New Roman"/>
          <w:sz w:val="24"/>
          <w:szCs w:val="24"/>
        </w:rPr>
        <w:t xml:space="preserve">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C960C6" w:rsidRPr="00917356" w:rsidRDefault="00C960C6" w:rsidP="00C269AA">
      <w:pPr>
        <w:pStyle w:val="a8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</w:t>
      </w:r>
      <w:r w:rsidRPr="00917356">
        <w:rPr>
          <w:rFonts w:ascii="Times New Roman" w:hAnsi="Times New Roman"/>
          <w:sz w:val="24"/>
          <w:szCs w:val="24"/>
        </w:rPr>
        <w:t>:</w:t>
      </w:r>
    </w:p>
    <w:p w:rsidR="00C960C6" w:rsidRPr="00917356" w:rsidRDefault="00C960C6" w:rsidP="00EB294B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AA097E" w:rsidRPr="00917356" w:rsidRDefault="00AA097E" w:rsidP="00EB294B">
      <w:pPr>
        <w:pStyle w:val="a8"/>
        <w:rPr>
          <w:rFonts w:ascii="Times New Roman" w:hAnsi="Times New Roman"/>
          <w:color w:val="FF0000"/>
          <w:sz w:val="24"/>
          <w:szCs w:val="24"/>
        </w:rPr>
      </w:pPr>
    </w:p>
    <w:p w:rsidR="00AA097E" w:rsidRPr="00917356" w:rsidRDefault="00920E60" w:rsidP="00AA097E">
      <w:pPr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7356">
        <w:rPr>
          <w:rFonts w:ascii="Times New Roman" w:hAnsi="Times New Roman" w:cs="Times New Roman"/>
          <w:b/>
          <w:sz w:val="24"/>
          <w:szCs w:val="24"/>
        </w:rPr>
        <w:t>3.</w:t>
      </w:r>
      <w:r w:rsidR="00AA097E" w:rsidRPr="00917356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0358D6" w:rsidRPr="00917356" w:rsidRDefault="000358D6" w:rsidP="00F65434">
      <w:pPr>
        <w:numPr>
          <w:ilvl w:val="0"/>
          <w:numId w:val="9"/>
        </w:num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Повторение. </w:t>
      </w:r>
      <w:r w:rsidR="00F65434" w:rsidRPr="00917356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Дробно-рациональные выражения</w:t>
      </w:r>
      <w:r w:rsidR="00F65434" w:rsidRPr="0091735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. (23 часа)        </w:t>
      </w:r>
    </w:p>
    <w:p w:rsidR="000358D6" w:rsidRPr="00917356" w:rsidRDefault="000358D6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>Формулы сокращенного умножения Одночлены и многочлены. Операции над одночленами и многочленами Разложение многочленов на множители Решение систем уравнений с двумя переменными</w:t>
      </w:r>
    </w:p>
    <w:p w:rsidR="000358D6" w:rsidRPr="00917356" w:rsidRDefault="000358D6" w:rsidP="000358D6">
      <w:pPr>
        <w:spacing w:after="0" w:line="240" w:lineRule="auto"/>
        <w:outlineLvl w:val="0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917356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ходящая контрольная работа</w:t>
      </w:r>
      <w:r w:rsidRPr="00917356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.</w:t>
      </w:r>
    </w:p>
    <w:p w:rsidR="00E35783" w:rsidRPr="00917356" w:rsidRDefault="00876D8A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 </w:t>
      </w:r>
      <w:r w:rsidRPr="00917356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  <w:r w:rsidR="00E35783" w:rsidRPr="0091735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E35783" w:rsidRPr="00917356" w:rsidRDefault="00E35783" w:rsidP="00C3716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b/>
          <w:bCs/>
          <w:sz w:val="24"/>
          <w:szCs w:val="24"/>
        </w:rPr>
        <w:lastRenderedPageBreak/>
        <w:t>Обратная пропорциональность</w:t>
      </w:r>
      <w:r w:rsidR="00AF0365"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91735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8" o:title=""/>
          </v:shape>
          <o:OLEObject Type="Embed" ProgID="Equation.DSMT4" ShapeID="_x0000_i1025" DrawAspect="Content" ObjectID="_1626160180" r:id="rId9"/>
        </w:object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1735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 wp14:anchorId="182F2351" wp14:editId="636A8FFF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  <w:r w:rsidR="00C37169" w:rsidRPr="00917356">
        <w:rPr>
          <w:rFonts w:ascii="Times New Roman" w:hAnsi="Times New Roman" w:cs="Times New Roman"/>
          <w:sz w:val="24"/>
          <w:szCs w:val="24"/>
        </w:rPr>
        <w:t xml:space="preserve">Графики функций </w:t>
      </w:r>
      <w:r w:rsidR="00C37169" w:rsidRPr="0091735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4.5pt;height:28.5pt" o:ole="">
            <v:imagedata r:id="rId11" o:title=""/>
          </v:shape>
          <o:OLEObject Type="Embed" ProgID="Equation.DSMT4" ShapeID="_x0000_i1026" DrawAspect="Content" ObjectID="_1626160181" r:id="rId12"/>
        </w:object>
      </w:r>
      <w:r w:rsidR="00C37169" w:rsidRPr="00917356">
        <w:rPr>
          <w:rFonts w:ascii="Times New Roman" w:hAnsi="Times New Roman" w:cs="Times New Roman"/>
          <w:sz w:val="24"/>
          <w:szCs w:val="24"/>
        </w:rPr>
        <w:t>,</w:t>
      </w:r>
    </w:p>
    <w:p w:rsidR="000358D6" w:rsidRPr="00917356" w:rsidRDefault="000358D6" w:rsidP="00C37169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70C0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 1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ложение и вычитание рациональных дробе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2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Умножение и деление рациональных дробей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358D6" w:rsidRPr="00917356" w:rsidRDefault="00C37169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eastAsiaTheme="minorEastAsia" w:hAnsi="Times New Roman"/>
          <w:color w:val="0070C0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>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="00E35783" w:rsidRPr="00917356">
        <w:rPr>
          <w:rFonts w:ascii="Times New Roman" w:eastAsia="Times New Roman" w:hAnsi="Times New Roman"/>
          <w:b/>
          <w:bCs/>
          <w:sz w:val="24"/>
          <w:szCs w:val="24"/>
        </w:rPr>
        <w:t>Иррациональные числа</w:t>
      </w:r>
      <w:r w:rsidRPr="00917356">
        <w:rPr>
          <w:rFonts w:ascii="Times New Roman" w:eastAsia="Times New Roman" w:hAnsi="Times New Roman"/>
          <w:b/>
          <w:bCs/>
          <w:sz w:val="24"/>
          <w:szCs w:val="24"/>
        </w:rPr>
        <w:t xml:space="preserve">. Квадратные корни </w:t>
      </w:r>
      <w:r w:rsidR="000358D6" w:rsidRPr="00917356">
        <w:rPr>
          <w:rFonts w:ascii="Times New Roman" w:eastAsia="Times New Roman" w:hAnsi="Times New Roman"/>
          <w:b/>
          <w:sz w:val="24"/>
          <w:szCs w:val="24"/>
        </w:rPr>
        <w:t>(19 часов)</w:t>
      </w:r>
    </w:p>
    <w:p w:rsidR="00C37169" w:rsidRPr="00917356" w:rsidRDefault="00C37169" w:rsidP="00C37169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917356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E35783" w:rsidRPr="00917356" w:rsidRDefault="00E35783" w:rsidP="00E35783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="00C37169" w:rsidRPr="00917356">
        <w:rPr>
          <w:rFonts w:ascii="Times New Roman" w:hAnsi="Times New Roman" w:cs="Times New Roman"/>
          <w:i/>
          <w:color w:val="0070C0"/>
          <w:position w:val="-6"/>
          <w:sz w:val="24"/>
          <w:szCs w:val="24"/>
        </w:rPr>
        <w:object w:dxaOrig="380" w:dyaOrig="340">
          <v:shape id="_x0000_i1027" type="#_x0000_t75" style="width:15pt;height:21pt" o:ole="">
            <v:imagedata r:id="rId13" o:title=""/>
          </v:shape>
          <o:OLEObject Type="Embed" ProgID="Equation.DSMT4" ShapeID="_x0000_i1027" DrawAspect="Content" ObjectID="_1626160182" r:id="rId14"/>
        </w:objec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. Применение в геометрии. Сравнение иррациональных чисел. Множество действительных чисел.</w:t>
      </w:r>
      <w:r w:rsidR="00C37169" w:rsidRPr="0091735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Cs/>
          <w:sz w:val="24"/>
          <w:szCs w:val="24"/>
        </w:rPr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</w:p>
    <w:p w:rsidR="000358D6" w:rsidRPr="00917356" w:rsidRDefault="00C37169" w:rsidP="00E3578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hAnsi="Times New Roman" w:cs="Times New Roman"/>
          <w:sz w:val="24"/>
          <w:szCs w:val="24"/>
        </w:rPr>
        <w:t>Графики функций</w:t>
      </w:r>
      <w:r w:rsidRPr="00917356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43.5pt;height:14.25pt" o:ole="">
            <v:imagedata r:id="rId15" o:title=""/>
          </v:shape>
          <o:OLEObject Type="Embed" ProgID="Equation.DSMT4" ShapeID="_x0000_i1028" DrawAspect="Content" ObjectID="_1626160183" r:id="rId16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917356">
        <w:rPr>
          <w:rFonts w:ascii="Times New Roman" w:hAnsi="Times New Roman" w:cs="Times New Roman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sz w:val="24"/>
          <w:szCs w:val="24"/>
        </w:rPr>
        <w:t>,</w:t>
      </w:r>
      <w:r w:rsidRPr="0091735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29" type="#_x0000_t75" style="width:35.25pt;height:14.25pt" o:ole="">
            <v:imagedata r:id="rId17" o:title=""/>
          </v:shape>
          <o:OLEObject Type="Embed" ProgID="Equation.DSMT4" ShapeID="_x0000_i1029" DrawAspect="Content" ObjectID="_1626160184" r:id="rId18"/>
        </w:object>
      </w:r>
      <w:r w:rsidRPr="00917356">
        <w:rPr>
          <w:rFonts w:ascii="Times New Roman" w:hAnsi="Times New Roman" w:cs="Times New Roman"/>
          <w:sz w:val="24"/>
          <w:szCs w:val="24"/>
        </w:rPr>
        <w:fldChar w:fldCharType="begin"/>
      </w:r>
      <w:r w:rsidRPr="00917356">
        <w:rPr>
          <w:rFonts w:ascii="Times New Roman" w:hAnsi="Times New Roman" w:cs="Times New Roman"/>
          <w:sz w:val="24"/>
          <w:szCs w:val="24"/>
        </w:rPr>
        <w:fldChar w:fldCharType="separate"/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drawing>
          <wp:inline distT="0" distB="0" distL="0" distR="0" wp14:anchorId="72E1E7AA" wp14:editId="5F8156B9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7356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</w:rPr>
        <w:fldChar w:fldCharType="end"/>
      </w:r>
      <w:r w:rsidRPr="00917356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17356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0" type="#_x0000_t75" style="width:28.5pt;height:14.25pt" o:ole="">
            <v:imagedata r:id="rId20" o:title=""/>
          </v:shape>
          <o:OLEObject Type="Embed" ProgID="Equation.DSMT4" ShapeID="_x0000_i1030" DrawAspect="Content" ObjectID="_1626160185" r:id="rId21"/>
        </w:object>
      </w:r>
      <w:r w:rsidRPr="00917356">
        <w:rPr>
          <w:rFonts w:ascii="Times New Roman" w:hAnsi="Times New Roman" w:cs="Times New Roman"/>
          <w:bCs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№3 «Свойства арифметического квадратного корня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4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Преобразование выражений, содержащих квадратные корни»</w:t>
      </w:r>
    </w:p>
    <w:p w:rsidR="000358D6" w:rsidRPr="00917356" w:rsidRDefault="000358D6" w:rsidP="000358D6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2D1C22">
      <w:pPr>
        <w:pStyle w:val="a6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b/>
          <w:bCs/>
          <w:sz w:val="24"/>
          <w:szCs w:val="24"/>
        </w:rPr>
        <w:t xml:space="preserve">Квадратное уравнение и его корни </w:t>
      </w:r>
      <w:r w:rsidRPr="00917356">
        <w:rPr>
          <w:rFonts w:ascii="Times New Roman" w:eastAsia="Times New Roman" w:hAnsi="Times New Roman"/>
          <w:b/>
          <w:sz w:val="24"/>
          <w:szCs w:val="24"/>
        </w:rPr>
        <w:t>(21 час)</w:t>
      </w:r>
    </w:p>
    <w:p w:rsidR="002D1C22" w:rsidRPr="00917356" w:rsidRDefault="002D1C22" w:rsidP="002D1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356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17356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917356">
        <w:rPr>
          <w:rFonts w:ascii="Times New Roman" w:hAnsi="Times New Roman" w:cs="Times New Roman"/>
          <w:sz w:val="24"/>
          <w:szCs w:val="24"/>
        </w:rPr>
        <w:t xml:space="preserve"> Решение квадратных </w:t>
      </w:r>
      <w:proofErr w:type="spellStart"/>
      <w:r w:rsidRPr="00917356">
        <w:rPr>
          <w:rFonts w:ascii="Times New Roman" w:hAnsi="Times New Roman" w:cs="Times New Roman"/>
          <w:sz w:val="24"/>
          <w:szCs w:val="24"/>
        </w:rPr>
        <w:t>уравнений:использование</w:t>
      </w:r>
      <w:proofErr w:type="spellEnd"/>
      <w:r w:rsidRPr="00917356"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</w:t>
      </w:r>
      <w:r w:rsidRPr="00917356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917356">
        <w:rPr>
          <w:rFonts w:ascii="Times New Roman" w:hAnsi="Times New Roman" w:cs="Times New Roman"/>
          <w:sz w:val="24"/>
          <w:szCs w:val="24"/>
        </w:rPr>
        <w:t xml:space="preserve">. </w:t>
      </w:r>
      <w:r w:rsidRPr="00917356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5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квадратных уравнений»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D1C22" w:rsidRPr="00917356" w:rsidRDefault="002D1C22" w:rsidP="00AF0365">
      <w:pPr>
        <w:pStyle w:val="a8"/>
        <w:rPr>
          <w:rFonts w:ascii="Times New Roman" w:hAnsi="Times New Roman"/>
          <w:b/>
          <w:i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917356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2D1C22" w:rsidRPr="00917356" w:rsidRDefault="002D1C22" w:rsidP="00AF0365">
      <w:pPr>
        <w:pStyle w:val="a8"/>
        <w:rPr>
          <w:rFonts w:ascii="Times New Roman" w:hAnsi="Times New Roman"/>
          <w:i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 xml:space="preserve"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Простейшие иррациональные уравнения вида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1" type="#_x0000_t75" style="width:58.5pt;height:22.5pt" o:ole="">
            <v:imagedata r:id="rId22" o:title=""/>
          </v:shape>
          <o:OLEObject Type="Embed" ProgID="Equation.DSMT4" ShapeID="_x0000_i1031" DrawAspect="Content" ObjectID="_1626160186" r:id="rId23"/>
        </w:object>
      </w:r>
      <w:r w:rsidRPr="00917356">
        <w:rPr>
          <w:rFonts w:ascii="Times New Roman" w:hAnsi="Times New Roman"/>
          <w:sz w:val="24"/>
          <w:szCs w:val="24"/>
        </w:rPr>
        <w:t xml:space="preserve">, </w:t>
      </w:r>
      <w:r w:rsidRPr="00917356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2" type="#_x0000_t75" style="width:86.25pt;height:22.5pt" o:ole="">
            <v:imagedata r:id="rId24" o:title=""/>
          </v:shape>
          <o:OLEObject Type="Embed" ProgID="Equation.DSMT4" ShapeID="_x0000_i1032" DrawAspect="Content" ObjectID="_1626160187" r:id="rId25"/>
        </w:object>
      </w:r>
      <w:r w:rsidRPr="00917356">
        <w:rPr>
          <w:rFonts w:ascii="Times New Roman" w:hAnsi="Times New Roman"/>
          <w:sz w:val="24"/>
          <w:szCs w:val="24"/>
        </w:rPr>
        <w:t>.</w:t>
      </w:r>
      <w:r w:rsidRPr="00917356">
        <w:rPr>
          <w:rFonts w:ascii="Times New Roman" w:hAnsi="Times New Roman"/>
          <w:i/>
          <w:sz w:val="24"/>
          <w:szCs w:val="24"/>
        </w:rPr>
        <w:t xml:space="preserve">Уравнения вида </w:t>
      </w:r>
      <w:r w:rsidRPr="00917356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3" type="#_x0000_t75" style="width:36.75pt;height:21pt" o:ole="">
            <v:imagedata r:id="rId26" o:title=""/>
          </v:shape>
          <o:OLEObject Type="Embed" ProgID="Equation.DSMT4" ShapeID="_x0000_i1033" DrawAspect="Content" ObjectID="_1626160188" r:id="rId27"/>
        </w:object>
      </w:r>
      <w:r w:rsidRPr="00917356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6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Решение дробно-рациональных уравнений»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еравенства 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20 часов)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lastRenderedPageBreak/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AF0365" w:rsidRPr="00917356" w:rsidRDefault="00AF0365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Решение линейных неравенств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7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«Свойства числовых неравенств».</w:t>
      </w:r>
    </w:p>
    <w:p w:rsidR="00AF0365" w:rsidRPr="00917356" w:rsidRDefault="00AF0365" w:rsidP="00AF0365">
      <w:pPr>
        <w:pStyle w:val="a8"/>
        <w:rPr>
          <w:rFonts w:ascii="Times New Roman" w:hAnsi="Times New Roman"/>
          <w:b/>
          <w:sz w:val="24"/>
          <w:szCs w:val="24"/>
        </w:rPr>
      </w:pPr>
      <w:r w:rsidRPr="00917356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0358D6" w:rsidRPr="00917356" w:rsidRDefault="00AF0365" w:rsidP="00AF0365">
      <w:pPr>
        <w:pStyle w:val="a8"/>
        <w:rPr>
          <w:rFonts w:ascii="Times New Roman" w:eastAsiaTheme="minorEastAsia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. Изображение решения системы неравенств на числовой прямой. Запись решения системы неравенств. </w:t>
      </w:r>
      <w:r w:rsidR="000358D6" w:rsidRPr="00917356">
        <w:rPr>
          <w:rFonts w:ascii="Times New Roman" w:eastAsia="Calibri" w:hAnsi="Times New Roman"/>
          <w:sz w:val="24"/>
          <w:szCs w:val="24"/>
          <w:lang w:eastAsia="en-US"/>
        </w:rPr>
        <w:t>ПРИМЕРЫ РЕШЕНИЯ ДРОБНО-ЛИНЕЙНЫХ НЕРАВЕНСТВ.</w:t>
      </w:r>
    </w:p>
    <w:p w:rsidR="000358D6" w:rsidRPr="00917356" w:rsidRDefault="000358D6" w:rsidP="00AF0365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i/>
          <w:sz w:val="24"/>
          <w:szCs w:val="24"/>
        </w:rPr>
        <w:t>Контрольная работа №8</w:t>
      </w:r>
      <w:r w:rsidRPr="00917356">
        <w:rPr>
          <w:rFonts w:ascii="Times New Roman" w:hAnsi="Times New Roman"/>
          <w:sz w:val="24"/>
          <w:szCs w:val="24"/>
        </w:rPr>
        <w:t xml:space="preserve"> «Решение неравенств с одной переменной»</w:t>
      </w:r>
    </w:p>
    <w:p w:rsidR="000358D6" w:rsidRPr="00917356" w:rsidRDefault="000358D6" w:rsidP="00AF0365">
      <w:pPr>
        <w:pStyle w:val="a8"/>
        <w:rPr>
          <w:rFonts w:ascii="Times New Roman" w:hAnsi="Times New Roman"/>
          <w:bCs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тепень с целым показателем. </w:t>
      </w:r>
      <w:r w:rsidR="00D01E5A"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>Статистика</w:t>
      </w: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11 часов)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sz w:val="24"/>
          <w:szCs w:val="24"/>
        </w:rPr>
        <w:t>Свойства степеней с целым показателем.</w:t>
      </w:r>
    </w:p>
    <w:p w:rsidR="00B85893" w:rsidRPr="00917356" w:rsidRDefault="000358D6" w:rsidP="00AF03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Контрольная работа №9 «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>Степень с целым показателем»</w:t>
      </w:r>
      <w:r w:rsidR="00AF0365" w:rsidRPr="0091735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Меры рассеивания: размах, </w:t>
      </w:r>
      <w:r w:rsidRPr="00917356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917356">
        <w:rPr>
          <w:rFonts w:ascii="Times New Roman" w:hAnsi="Times New Roman"/>
          <w:sz w:val="24"/>
          <w:szCs w:val="24"/>
        </w:rPr>
        <w:t xml:space="preserve">. </w:t>
      </w:r>
    </w:p>
    <w:p w:rsidR="00D01E5A" w:rsidRPr="00917356" w:rsidRDefault="00D01E5A" w:rsidP="00D01E5A">
      <w:pPr>
        <w:pStyle w:val="a8"/>
        <w:rPr>
          <w:rFonts w:ascii="Times New Roman" w:hAnsi="Times New Roman"/>
          <w:sz w:val="24"/>
          <w:szCs w:val="24"/>
        </w:rPr>
      </w:pPr>
      <w:r w:rsidRPr="00917356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917356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917356">
        <w:rPr>
          <w:rFonts w:ascii="Times New Roman" w:hAnsi="Times New Roman"/>
          <w:sz w:val="24"/>
          <w:szCs w:val="24"/>
        </w:rPr>
        <w:t>.</w:t>
      </w:r>
    </w:p>
    <w:p w:rsidR="000358D6" w:rsidRPr="00917356" w:rsidRDefault="000358D6" w:rsidP="000358D6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0358D6" w:rsidRPr="00917356" w:rsidRDefault="000358D6" w:rsidP="002D1C22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вторение </w:t>
      </w:r>
      <w:r w:rsidRPr="00917356">
        <w:rPr>
          <w:rFonts w:ascii="Times New Roman" w:eastAsia="Times New Roman" w:hAnsi="Times New Roman" w:cs="Times New Roman"/>
          <w:b/>
          <w:sz w:val="24"/>
          <w:szCs w:val="24"/>
        </w:rPr>
        <w:t>(8 часов)</w:t>
      </w:r>
    </w:p>
    <w:p w:rsidR="000358D6" w:rsidRPr="00917356" w:rsidRDefault="000358D6" w:rsidP="000358D6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17356">
        <w:rPr>
          <w:rFonts w:ascii="Times New Roman" w:eastAsia="Times New Roman" w:hAnsi="Times New Roman" w:cs="Times New Roman"/>
          <w:i/>
          <w:sz w:val="24"/>
          <w:szCs w:val="24"/>
        </w:rPr>
        <w:t>Итоговая контрольная работа</w:t>
      </w:r>
      <w:r w:rsidRPr="0091735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3D7317" w:rsidRPr="00917356" w:rsidRDefault="003D7317" w:rsidP="00920E60">
      <w:pPr>
        <w:pStyle w:val="ad"/>
        <w:spacing w:after="0" w:line="227" w:lineRule="atLeast"/>
        <w:jc w:val="center"/>
        <w:rPr>
          <w:b/>
          <w:bCs/>
        </w:rPr>
      </w:pPr>
    </w:p>
    <w:p w:rsidR="00920E60" w:rsidRPr="00917356" w:rsidRDefault="00920E60" w:rsidP="00920E60">
      <w:pPr>
        <w:pStyle w:val="ad"/>
        <w:spacing w:after="0" w:line="227" w:lineRule="atLeast"/>
        <w:jc w:val="center"/>
        <w:rPr>
          <w:b/>
          <w:bCs/>
        </w:rPr>
      </w:pPr>
      <w:r w:rsidRPr="00917356">
        <w:rPr>
          <w:b/>
          <w:bCs/>
        </w:rPr>
        <w:t xml:space="preserve">4. Тематическое </w:t>
      </w:r>
      <w:r w:rsidR="000358D6" w:rsidRPr="00917356">
        <w:rPr>
          <w:b/>
          <w:bCs/>
        </w:rPr>
        <w:t>планирование с</w:t>
      </w:r>
      <w:r w:rsidRPr="00917356">
        <w:rPr>
          <w:b/>
          <w:bCs/>
        </w:rPr>
        <w:t xml:space="preserve"> указанием количества часов, отводимых на освоение каждой темы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4"/>
        <w:gridCol w:w="5670"/>
        <w:gridCol w:w="851"/>
        <w:gridCol w:w="7335"/>
      </w:tblGrid>
      <w:tr w:rsidR="000358D6" w:rsidRPr="00917356" w:rsidTr="008422DD">
        <w:trPr>
          <w:jc w:val="center"/>
        </w:trPr>
        <w:tc>
          <w:tcPr>
            <w:tcW w:w="704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5670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аздел, тема</w:t>
            </w:r>
          </w:p>
        </w:tc>
        <w:tc>
          <w:tcPr>
            <w:tcW w:w="851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7335" w:type="dxa"/>
          </w:tcPr>
          <w:p w:rsidR="000358D6" w:rsidRPr="00917356" w:rsidRDefault="000358D6" w:rsidP="000358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0358D6" w:rsidRPr="00917356" w:rsidTr="000358D6">
        <w:trPr>
          <w:trHeight w:val="345"/>
          <w:jc w:val="center"/>
        </w:trPr>
        <w:tc>
          <w:tcPr>
            <w:tcW w:w="14560" w:type="dxa"/>
            <w:gridSpan w:val="4"/>
            <w:tcBorders>
              <w:top w:val="single" w:sz="4" w:space="0" w:color="auto"/>
            </w:tcBorders>
            <w:vAlign w:val="center"/>
          </w:tcPr>
          <w:p w:rsidR="000358D6" w:rsidRPr="00917356" w:rsidRDefault="00F65434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Повторение. Дробно-рациональные выражения</w:t>
            </w:r>
            <w:r w:rsidRPr="00917356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>. 23часа</w:t>
            </w:r>
          </w:p>
        </w:tc>
      </w:tr>
      <w:tr w:rsidR="000358D6" w:rsidRPr="00917356" w:rsidTr="008422DD">
        <w:trPr>
          <w:trHeight w:val="345"/>
          <w:jc w:val="center"/>
        </w:trPr>
        <w:tc>
          <w:tcPr>
            <w:tcW w:w="704" w:type="dxa"/>
            <w:tcBorders>
              <w:top w:val="single" w:sz="4" w:space="0" w:color="auto"/>
            </w:tcBorders>
            <w:vAlign w:val="center"/>
          </w:tcPr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</w:p>
          <w:p w:rsidR="000358D6" w:rsidRPr="00917356" w:rsidRDefault="000358D6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                                   3.</w:t>
            </w: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5.</w:t>
            </w:r>
          </w:p>
          <w:p w:rsidR="000358D6" w:rsidRPr="00917356" w:rsidRDefault="000358D6" w:rsidP="000358D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4" w:space="0" w:color="auto"/>
            </w:tcBorders>
            <w:vAlign w:val="center"/>
          </w:tcPr>
          <w:p w:rsidR="000358D6" w:rsidRPr="00917356" w:rsidRDefault="000358D6" w:rsidP="000358D6">
            <w:pPr>
              <w:spacing w:after="0" w:line="240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lastRenderedPageBreak/>
              <w:t>Рациональные дроби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. </w:t>
            </w: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Повторение по теме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Формулы сокращенного умножения </w:t>
            </w:r>
          </w:p>
          <w:p w:rsidR="000358D6" w:rsidRPr="00917356" w:rsidRDefault="000358D6" w:rsidP="000358D6">
            <w:pPr>
              <w:spacing w:after="0" w:line="240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Рациональные дроби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. </w:t>
            </w: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Повторение по теме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Одночлены и многочлены. Операции над одночленами и многочленами </w:t>
            </w:r>
          </w:p>
          <w:p w:rsidR="000358D6" w:rsidRPr="00917356" w:rsidRDefault="000358D6" w:rsidP="000358D6">
            <w:pPr>
              <w:spacing w:after="0" w:line="240" w:lineRule="auto"/>
              <w:outlineLvl w:val="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Рациональные дроби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. </w:t>
            </w: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Повторение по теме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Разложение многочленов на множители </w:t>
            </w:r>
          </w:p>
          <w:p w:rsidR="000358D6" w:rsidRPr="00917356" w:rsidRDefault="000358D6" w:rsidP="000358D6">
            <w:pPr>
              <w:spacing w:after="0" w:line="240" w:lineRule="auto"/>
              <w:outlineLvl w:val="0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Рациональные дроби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. </w:t>
            </w: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en-US"/>
              </w:rPr>
              <w:t>Повторение по теме</w:t>
            </w:r>
            <w:r w:rsidRPr="00917356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ешение систем уравнений с двумя переменными</w:t>
            </w:r>
          </w:p>
          <w:p w:rsidR="000358D6" w:rsidRPr="00917356" w:rsidRDefault="000358D6" w:rsidP="000358D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Входящая контрольная работа №1</w:t>
            </w:r>
          </w:p>
          <w:p w:rsidR="004B0F4A" w:rsidRPr="00917356" w:rsidRDefault="000358D6" w:rsidP="000358D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Алгебраическая дробь. Сокращение дробей. Действия с алгебраическими дробями.</w:t>
            </w: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0358D6" w:rsidRPr="00917356" w:rsidRDefault="000358D6" w:rsidP="000358D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Рациональные выражения и их преобразования.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ипербола 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2 «Сложение и вычитание рациональных дробей»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3 «Умножение и деление рациональных дробей»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5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35" w:type="dxa"/>
            <w:tcBorders>
              <w:top w:val="single" w:sz="4" w:space="0" w:color="auto"/>
            </w:tcBorders>
          </w:tcPr>
          <w:p w:rsidR="00A84FD6" w:rsidRPr="00917356" w:rsidRDefault="00A84FD6" w:rsidP="00A84FD6">
            <w:pP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lastRenderedPageBreak/>
              <w:t>Выработать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умение выполнять тождественные преобразования рациональных выражений.</w:t>
            </w:r>
          </w:p>
          <w:p w:rsidR="00A84FD6" w:rsidRPr="00917356" w:rsidRDefault="00A84FD6" w:rsidP="00A84FD6">
            <w:pP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Знат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ь основное свойство дроби, рациональные, целые, дробные выражения. Правильно употреблять термины «выражение», «тождественное преобразование», понимать формулировку заданий: упростить выражение, разложить на множители, привести к общему знаменателю, сократить дробь. Знать  и  понимать формулировку заданий: упростить выражение, разложить на множители, привести к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общему знаменателю, сократить дробь, свойства обратной пропорциональности</w:t>
            </w:r>
          </w:p>
          <w:p w:rsidR="000358D6" w:rsidRPr="00917356" w:rsidRDefault="00A84FD6" w:rsidP="008422DD">
            <w:pP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Уметь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осуществлять в рациональных выражениях числовые подстановки и выполнять соответствующие вычисления, выполнять действия сложения и вычитания с алгебраическими дробями, сокращать дробь, выполнять разложение многочлена на множители применением формул сокращенного умножения, выполнять преобразование рациональных выражений. </w:t>
            </w: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Уметь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осуществлять в рациональных выражениях числовые подстановки и выполнять соответствующие вычисления, выполнять действия умножения и деления с алгебраическими дробями, возводить дробь в степень, выполнять преобразование рациональных выражений; правильно употреблять функциональную терминологию (значение функции, аргумент, график функции), строить график обратной пропорциональности, находить значения функции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val="en-US" w:eastAsia="en-US"/>
              </w:rPr>
              <w:t>y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=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val="en-US" w:eastAsia="en-US"/>
              </w:rPr>
              <w:t>k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/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val="en-US" w:eastAsia="en-US"/>
              </w:rPr>
              <w:t>x</w:t>
            </w:r>
            <w:r w:rsidR="008422DD"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по графику, по формуле.</w:t>
            </w:r>
          </w:p>
        </w:tc>
      </w:tr>
      <w:tr w:rsidR="000358D6" w:rsidRPr="00917356" w:rsidTr="000358D6">
        <w:trPr>
          <w:jc w:val="center"/>
        </w:trPr>
        <w:tc>
          <w:tcPr>
            <w:tcW w:w="14560" w:type="dxa"/>
            <w:gridSpan w:val="4"/>
            <w:vAlign w:val="center"/>
          </w:tcPr>
          <w:p w:rsidR="000358D6" w:rsidRPr="00917356" w:rsidRDefault="00E35783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lastRenderedPageBreak/>
              <w:t>Иррациональные числа</w:t>
            </w:r>
            <w:r w:rsidRPr="0091735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.</w:t>
            </w:r>
            <w:r w:rsidR="000358D6"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Квадратные корни (19</w:t>
            </w:r>
            <w:r w:rsidR="000358D6" w:rsidRPr="00917356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en-US"/>
              </w:rPr>
              <w:t xml:space="preserve"> </w:t>
            </w:r>
            <w:r w:rsidR="000358D6"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часов)</w:t>
            </w:r>
          </w:p>
        </w:tc>
      </w:tr>
      <w:tr w:rsidR="000358D6" w:rsidRPr="00917356" w:rsidTr="008422DD">
        <w:trPr>
          <w:jc w:val="center"/>
        </w:trPr>
        <w:tc>
          <w:tcPr>
            <w:tcW w:w="704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ind w:left="720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5.</w:t>
            </w:r>
          </w:p>
          <w:p w:rsidR="004B0F4A" w:rsidRPr="00917356" w:rsidRDefault="004B0F4A" w:rsidP="008422DD">
            <w:pPr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6.</w:t>
            </w:r>
          </w:p>
          <w:p w:rsidR="008422DD" w:rsidRPr="00917356" w:rsidRDefault="008422DD" w:rsidP="008422DD">
            <w:pPr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  <w:p w:rsidR="008422DD" w:rsidRPr="00917356" w:rsidRDefault="008422DD" w:rsidP="008422DD">
            <w:pPr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  <w:p w:rsidR="008422DD" w:rsidRPr="00917356" w:rsidRDefault="008422DD" w:rsidP="008422DD">
            <w:pPr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  <w:p w:rsidR="000358D6" w:rsidRPr="00917356" w:rsidRDefault="004B0F4A" w:rsidP="004B0F4A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7.</w:t>
            </w:r>
          </w:p>
          <w:p w:rsidR="004B0F4A" w:rsidRPr="00917356" w:rsidRDefault="004B0F4A" w:rsidP="004B0F4A">
            <w:pPr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8.</w:t>
            </w:r>
          </w:p>
        </w:tc>
        <w:tc>
          <w:tcPr>
            <w:tcW w:w="5670" w:type="dxa"/>
            <w:vAlign w:val="center"/>
          </w:tcPr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нятие об иррациональных числах. Общие сведения о действительных числах. 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рафики функций: корень квадратный, корень кубический, модуль. 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4 «Свойства арифметического квадратного корня».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5 «Преобразование выражений, содержащих квадратные корни»</w:t>
            </w:r>
          </w:p>
        </w:tc>
        <w:tc>
          <w:tcPr>
            <w:tcW w:w="851" w:type="dxa"/>
            <w:vAlign w:val="center"/>
          </w:tcPr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4B0F4A" w:rsidRPr="00917356" w:rsidRDefault="004B0F4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35" w:type="dxa"/>
          </w:tcPr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Систематизиров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н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я квадратного корня, арифметического квадратного корня, какие числа называются рациональными, иррациональными, как обозначается множество рациональных чисел; свойства арифметического квадратного корня.</w:t>
            </w:r>
          </w:p>
          <w:p w:rsidR="000358D6" w:rsidRPr="00917356" w:rsidRDefault="00A84FD6" w:rsidP="00A84F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ме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преобразование числовых выражений, содержащих квадратные корни. Решать уравнения вида </w:t>
            </w:r>
            <w:r w:rsidRPr="009173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91735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=а. находить приближенные значения квадратного корня; находить квадратный корень из произведения, дроби, степени, строить график функции </w:t>
            </w:r>
            <w:r w:rsidRPr="0091735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780" w:dyaOrig="380">
                <v:shape id="_x0000_i1034" type="#_x0000_t75" style="width:27.75pt;height:12.75pt" o:ole="">
                  <v:imagedata r:id="rId28" o:title=""/>
                </v:shape>
                <o:OLEObject Type="Embed" ProgID="Equation.3" ShapeID="_x0000_i1034" DrawAspect="Content" ObjectID="_1626160189" r:id="rId29"/>
              </w:objec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и находить значения этой функции по графику или  по формуле;  выносить множитель из-под знака корня, вносить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житель под знак корня; выполнять преобразование выражений, содержащих квадратные корни.</w:t>
            </w:r>
          </w:p>
        </w:tc>
      </w:tr>
      <w:tr w:rsidR="000358D6" w:rsidRPr="00917356" w:rsidTr="000358D6">
        <w:trPr>
          <w:jc w:val="center"/>
        </w:trPr>
        <w:tc>
          <w:tcPr>
            <w:tcW w:w="14560" w:type="dxa"/>
            <w:gridSpan w:val="4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Квадратные уравнения (21час).</w:t>
            </w:r>
          </w:p>
        </w:tc>
      </w:tr>
      <w:tr w:rsidR="000358D6" w:rsidRPr="00917356" w:rsidTr="008422DD">
        <w:trPr>
          <w:jc w:val="center"/>
        </w:trPr>
        <w:tc>
          <w:tcPr>
            <w:tcW w:w="704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8.</w:t>
            </w: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9.</w:t>
            </w:r>
          </w:p>
          <w:p w:rsidR="008422DD" w:rsidRPr="00917356" w:rsidRDefault="008422DD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0.</w:t>
            </w: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ое уравнение: формула корней квадратного уравнения. Теорема Виета.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6 «Решение квадратных уравнений»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рациональных уравнений.</w:t>
            </w:r>
          </w:p>
          <w:p w:rsidR="008422DD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ние графиков функций для решения уравнений и систем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7 «Решение дробно-рациональных уравнений».</w:t>
            </w:r>
          </w:p>
        </w:tc>
        <w:tc>
          <w:tcPr>
            <w:tcW w:w="851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35" w:type="dxa"/>
          </w:tcPr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Выработ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умения решать квадратные уравнения и простейшие рациональные уравнения и применять их к решению задач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, что такое квадратное уравнение, неполное квадратное уравнение, приведенное квадратное уравнение; формулы дискриминанта и корней квадратного уравнения, терему Виета и обратную ей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какие уравнения называются дробно-рациональными, какие бывают способы решения уравнений, понимать, что уравнение – это математический аппарат решения разнообразных задач математики, смежных областей знаний, практики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решать квадратные уравнения выделением квадрата двучлена, решать квадратные уравнения по формуле, решать неполные квадратные уравнения, решать квадратные уравнения с помощью теоремы, обратной теореме Виета, использовать теорему Виета для нахождения коэффициентов и свободного члена квадратного уравнения; решать текстовые задачи с помощью квадратных уравнений.</w:t>
            </w:r>
          </w:p>
          <w:p w:rsidR="000358D6" w:rsidRPr="00917356" w:rsidRDefault="00A84FD6" w:rsidP="00A84F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решать дробно-рациональные уравнения, решать уравнения графическим способом, решать текстовые задачи с помощью дробно-рациональных уравнений.</w:t>
            </w:r>
          </w:p>
        </w:tc>
      </w:tr>
      <w:tr w:rsidR="000358D6" w:rsidRPr="00917356" w:rsidTr="000358D6">
        <w:trPr>
          <w:jc w:val="center"/>
        </w:trPr>
        <w:tc>
          <w:tcPr>
            <w:tcW w:w="14560" w:type="dxa"/>
            <w:gridSpan w:val="4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еравенства  (20 часов)</w:t>
            </w:r>
          </w:p>
        </w:tc>
      </w:tr>
      <w:tr w:rsidR="000358D6" w:rsidRPr="00917356" w:rsidTr="008422DD">
        <w:trPr>
          <w:jc w:val="center"/>
        </w:trPr>
        <w:tc>
          <w:tcPr>
            <w:tcW w:w="704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1.</w:t>
            </w: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2.</w:t>
            </w: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5670" w:type="dxa"/>
            <w:vAlign w:val="center"/>
          </w:tcPr>
          <w:p w:rsidR="000358D6" w:rsidRPr="00917356" w:rsidRDefault="000358D6" w:rsidP="000358D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исловые неравенства и их свойства. ДОКАЗАТЕЛЬСТВО ЧИСЛОВЫХ И АЛГЕБРАИЧЕСКИХ НЕРАВЕНСТВ. Числовые промежутки: интервал, отрезок, луч. Геометрический смысл модуля числа. </w:t>
            </w:r>
          </w:p>
          <w:p w:rsidR="000358D6" w:rsidRPr="00917356" w:rsidRDefault="000358D6" w:rsidP="000358D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еравенство с одной переменной. Решение неравенства. 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8 «Свойства числовых неравенств».</w:t>
            </w:r>
          </w:p>
          <w:p w:rsidR="000358D6" w:rsidRPr="00917356" w:rsidRDefault="000358D6" w:rsidP="000358D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Множества и комбинаторика. МНОЖЕСТВО. ЭЛЕМЕНТ МНОЖЕСТВА, ПОДМНОЖЕСТВО. ОБЪЕДИНЕНИЕ И ПЕРЕСЕЧЕНИЕ МНОЖЕСТВ. ДИАГРАММЫ ЭЙЛЕРА.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ые неравенства с одной переменной и их системы.</w:t>
            </w:r>
            <w:r w:rsidRPr="00917356">
              <w:rPr>
                <w:rFonts w:ascii="Times New Roman" w:eastAsia="Calibri" w:hAnsi="Times New Roman" w:cs="Times New Roman"/>
                <w:color w:val="4F81BD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ПРИМЕРЫ РЕШЕНИЯ ДРОБНО-ЛИНЕЙНЫХ НЕРАВЕНСТВ.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9 «Решение неравенств с одной переменной»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8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35" w:type="dxa"/>
          </w:tcPr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Познакомить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учащихся с применением неравенств для оценки значений выражений, выработать умение решать линейные неравенства с одной переменной и их системы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нать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, понимать формулировку задачи «решить неравенство»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ме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записывать и читать числовые промежутки, изображать их на числовой прямой, решать линейные неравенства с одной переменной, решать системы неравенств с одной переменной.</w:t>
            </w:r>
          </w:p>
          <w:p w:rsidR="000358D6" w:rsidRPr="00917356" w:rsidRDefault="00A84FD6" w:rsidP="00A84F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ме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свойства неравенства при решении неравенств и их систем.</w:t>
            </w:r>
          </w:p>
        </w:tc>
      </w:tr>
      <w:tr w:rsidR="000358D6" w:rsidRPr="00917356" w:rsidTr="000358D6">
        <w:trPr>
          <w:jc w:val="center"/>
        </w:trPr>
        <w:tc>
          <w:tcPr>
            <w:tcW w:w="14560" w:type="dxa"/>
            <w:gridSpan w:val="4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Степень с целым показателем (11 часов)</w:t>
            </w:r>
          </w:p>
          <w:p w:rsidR="000358D6" w:rsidRPr="00917356" w:rsidRDefault="00D01E5A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Статистика </w:t>
            </w:r>
          </w:p>
        </w:tc>
      </w:tr>
      <w:tr w:rsidR="000358D6" w:rsidRPr="00917356" w:rsidTr="008422DD">
        <w:trPr>
          <w:jc w:val="center"/>
        </w:trPr>
        <w:tc>
          <w:tcPr>
            <w:tcW w:w="704" w:type="dxa"/>
            <w:vAlign w:val="center"/>
          </w:tcPr>
          <w:p w:rsidR="000358D6" w:rsidRPr="00917356" w:rsidRDefault="009F603C" w:rsidP="009F603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="000358D6"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9F603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C269AA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  <w:p w:rsidR="009F603C" w:rsidRPr="00917356" w:rsidRDefault="009F603C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5670" w:type="dxa"/>
            <w:vAlign w:val="center"/>
          </w:tcPr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ей с целым показателем.</w:t>
            </w:r>
          </w:p>
          <w:p w:rsidR="000358D6" w:rsidRPr="00917356" w:rsidRDefault="000358D6" w:rsidP="000358D6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онтрольная работа №10 </w:t>
            </w:r>
            <w:r w:rsidRPr="0091735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«</w:t>
            </w: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показателем»</w:t>
            </w: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D01E5A" w:rsidRPr="00917356" w:rsidRDefault="00D01E5A" w:rsidP="00D01E5A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Меры рассеивания: размах, </w:t>
            </w:r>
            <w:r w:rsidRPr="00917356">
              <w:rPr>
                <w:rFonts w:ascii="Times New Roman" w:hAnsi="Times New Roman"/>
                <w:i/>
                <w:sz w:val="24"/>
                <w:szCs w:val="24"/>
              </w:rPr>
              <w:t>дисперсия и стандартное отклонение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8422DD" w:rsidRPr="00917356" w:rsidRDefault="008422DD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9F603C" w:rsidRPr="00917356" w:rsidRDefault="009F603C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335" w:type="dxa"/>
          </w:tcPr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Выработ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умение применять свойства степени с целым показателем в вычислениях и преобразования, сформировать начальные представления о сборе и группировке статистических данных, их наглядной интерпретации.</w:t>
            </w:r>
          </w:p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на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степени с целым и целым отрицательным показателем; свойства степени с целым показателями.</w:t>
            </w:r>
          </w:p>
          <w:p w:rsidR="000358D6" w:rsidRPr="00917356" w:rsidRDefault="00A84FD6" w:rsidP="00A84F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меть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действия со степенями с натуральным и целым показателями; записывать числа в стандартном виде, записывать приближенные значения чисел, выполнять действия над приближенными значениями.</w:t>
            </w:r>
          </w:p>
        </w:tc>
      </w:tr>
      <w:tr w:rsidR="00A84FD6" w:rsidRPr="00917356" w:rsidTr="00C960C6">
        <w:trPr>
          <w:jc w:val="center"/>
        </w:trPr>
        <w:tc>
          <w:tcPr>
            <w:tcW w:w="14560" w:type="dxa"/>
            <w:gridSpan w:val="4"/>
            <w:vAlign w:val="center"/>
          </w:tcPr>
          <w:p w:rsidR="00A84FD6" w:rsidRPr="00917356" w:rsidRDefault="00A84F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овторение (8 часов)</w:t>
            </w:r>
          </w:p>
          <w:p w:rsidR="00A84FD6" w:rsidRPr="00917356" w:rsidRDefault="00A84F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358D6" w:rsidRPr="00917356" w:rsidTr="008422DD">
        <w:trPr>
          <w:jc w:val="center"/>
        </w:trPr>
        <w:tc>
          <w:tcPr>
            <w:tcW w:w="704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ind w:left="77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5670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ая контрольная работа №11</w:t>
            </w:r>
          </w:p>
        </w:tc>
        <w:tc>
          <w:tcPr>
            <w:tcW w:w="851" w:type="dxa"/>
            <w:vAlign w:val="center"/>
          </w:tcPr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  <w:p w:rsidR="000358D6" w:rsidRPr="00917356" w:rsidRDefault="000358D6" w:rsidP="000358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35" w:type="dxa"/>
          </w:tcPr>
          <w:p w:rsidR="00A84FD6" w:rsidRPr="00917356" w:rsidRDefault="00A84FD6" w:rsidP="00A84F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торить,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истематизировать и обобщить знания по курсу алгебры 8 класса.</w:t>
            </w:r>
          </w:p>
          <w:p w:rsidR="000358D6" w:rsidRPr="00917356" w:rsidRDefault="00A84FD6" w:rsidP="00A84F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Закрепление знаний, умений и навыков, полученных на уроках алгебры за курс 8класса по данным темам.</w:t>
            </w:r>
          </w:p>
        </w:tc>
      </w:tr>
    </w:tbl>
    <w:p w:rsidR="000358D6" w:rsidRPr="00917356" w:rsidRDefault="000358D6" w:rsidP="000358D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358D6" w:rsidRPr="00917356" w:rsidRDefault="000358D6" w:rsidP="000358D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358D6" w:rsidRPr="00917356" w:rsidRDefault="000358D6" w:rsidP="000358D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358D6" w:rsidRPr="00917356" w:rsidRDefault="000358D6" w:rsidP="000358D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358D6" w:rsidRPr="00917356" w:rsidRDefault="000358D6" w:rsidP="000358D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358D6" w:rsidRPr="00917356" w:rsidRDefault="000358D6" w:rsidP="00AA097E">
      <w:pPr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A097E" w:rsidRPr="00917356" w:rsidRDefault="00AA097E" w:rsidP="00AA097E">
      <w:pPr>
        <w:shd w:val="clear" w:color="auto" w:fill="FFFFFF"/>
        <w:spacing w:before="77"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p w:rsidR="00AA097E" w:rsidRPr="00917356" w:rsidRDefault="00AA097E" w:rsidP="00AA097E">
      <w:pPr>
        <w:shd w:val="clear" w:color="auto" w:fill="FFFFFF"/>
        <w:spacing w:before="77"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p w:rsidR="00AA097E" w:rsidRPr="00917356" w:rsidRDefault="00920E60" w:rsidP="00920E60">
      <w:pPr>
        <w:shd w:val="clear" w:color="auto" w:fill="FFFFFF"/>
        <w:spacing w:before="77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917356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5. </w:t>
      </w:r>
      <w:r w:rsidR="00AA097E" w:rsidRPr="00917356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КАЛЕНДАРНО-ТЕМАТИЧЕСКОЕ ПЛАНИРОВАНИЕ</w:t>
      </w:r>
    </w:p>
    <w:p w:rsidR="00A84FD6" w:rsidRPr="00917356" w:rsidRDefault="00A84FD6" w:rsidP="00920E60">
      <w:pPr>
        <w:shd w:val="clear" w:color="auto" w:fill="FFFFFF"/>
        <w:spacing w:before="77" w:after="0" w:line="24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tbl>
      <w:tblPr>
        <w:tblW w:w="16190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568"/>
        <w:gridCol w:w="1847"/>
        <w:gridCol w:w="1588"/>
        <w:gridCol w:w="1701"/>
        <w:gridCol w:w="850"/>
        <w:gridCol w:w="1844"/>
        <w:gridCol w:w="2693"/>
        <w:gridCol w:w="1843"/>
        <w:gridCol w:w="1559"/>
        <w:gridCol w:w="993"/>
      </w:tblGrid>
      <w:tr w:rsidR="00CF082F" w:rsidRPr="00917356" w:rsidTr="009F603C">
        <w:trPr>
          <w:trHeight w:val="465"/>
        </w:trPr>
        <w:tc>
          <w:tcPr>
            <w:tcW w:w="704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ур</w:t>
            </w:r>
            <w:proofErr w:type="spellEnd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568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ур.раздела</w:t>
            </w:r>
            <w:proofErr w:type="spellEnd"/>
          </w:p>
        </w:tc>
        <w:tc>
          <w:tcPr>
            <w:tcW w:w="1847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588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Основное содержание</w:t>
            </w:r>
          </w:p>
        </w:tc>
        <w:tc>
          <w:tcPr>
            <w:tcW w:w="1701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 xml:space="preserve">Основные виды деятельности </w:t>
            </w:r>
          </w:p>
        </w:tc>
        <w:tc>
          <w:tcPr>
            <w:tcW w:w="850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6380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082F" w:rsidRPr="00917356" w:rsidRDefault="00CF082F" w:rsidP="00CF08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</w:t>
            </w:r>
          </w:p>
        </w:tc>
        <w:tc>
          <w:tcPr>
            <w:tcW w:w="1559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Домашнее задание</w:t>
            </w:r>
          </w:p>
        </w:tc>
        <w:tc>
          <w:tcPr>
            <w:tcW w:w="993" w:type="dxa"/>
            <w:vMerge w:val="restart"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факт.</w:t>
            </w:r>
          </w:p>
        </w:tc>
      </w:tr>
      <w:tr w:rsidR="00CF082F" w:rsidRPr="00917356" w:rsidTr="009F603C">
        <w:trPr>
          <w:trHeight w:val="795"/>
        </w:trPr>
        <w:tc>
          <w:tcPr>
            <w:tcW w:w="704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8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47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88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F082F" w:rsidRPr="00917356" w:rsidRDefault="00CF082F" w:rsidP="00CF08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F082F" w:rsidRPr="00917356" w:rsidRDefault="006845E6" w:rsidP="00CF08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>Метапредметные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CF082F" w:rsidRPr="00917356" w:rsidRDefault="006845E6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Личностные</w:t>
            </w:r>
          </w:p>
        </w:tc>
        <w:tc>
          <w:tcPr>
            <w:tcW w:w="1559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CF082F" w:rsidRPr="00917356" w:rsidRDefault="00CF082F" w:rsidP="00CF082F">
            <w:pPr>
              <w:pStyle w:val="a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CF082F" w:rsidRPr="00917356" w:rsidTr="009F603C">
        <w:trPr>
          <w:trHeight w:val="534"/>
        </w:trPr>
        <w:tc>
          <w:tcPr>
            <w:tcW w:w="16190" w:type="dxa"/>
            <w:gridSpan w:val="11"/>
          </w:tcPr>
          <w:p w:rsidR="00CF082F" w:rsidRPr="00917356" w:rsidRDefault="00F65434" w:rsidP="00F65434">
            <w:pPr>
              <w:pStyle w:val="a8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/>
                <w:b/>
                <w:bCs/>
                <w:sz w:val="24"/>
                <w:szCs w:val="24"/>
                <w:lang w:eastAsia="en-US"/>
              </w:rPr>
              <w:t>Повторение. Дробно-рациональные выражения</w:t>
            </w:r>
            <w:r w:rsidRPr="00917356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="00CF082F" w:rsidRPr="00917356">
              <w:rPr>
                <w:rFonts w:ascii="Times New Roman" w:hAnsi="Times New Roman"/>
                <w:b/>
                <w:iCs/>
                <w:sz w:val="24"/>
                <w:szCs w:val="24"/>
              </w:rPr>
              <w:t>23 часа</w:t>
            </w:r>
          </w:p>
        </w:tc>
      </w:tr>
      <w:tr w:rsidR="00791CC8" w:rsidRPr="00917356" w:rsidTr="009F603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циональные дроби </w:t>
            </w:r>
          </w:p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по теме «Формулы сокращенного умножения» 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ормулы сокращенного умножения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ют преобразования  с помощью ФСУ, сочетая устные и письменные приемы вычислений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vAlign w:val="center"/>
          </w:tcPr>
          <w:p w:rsidR="00FC403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vAlign w:val="center"/>
          </w:tcPr>
          <w:p w:rsidR="00791CC8" w:rsidRPr="00917356" w:rsidRDefault="00791CC8" w:rsidP="00791CC8">
            <w:pPr>
              <w:pStyle w:val="a8"/>
              <w:ind w:right="-392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ить формулы, индивидуальные задания по карточкам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F727D4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дроби.</w:t>
            </w:r>
          </w:p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по теме «Одночлены и многочлены. Операции над одночленами и многочленами»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дночлены Многочлены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ют преобразование буквенных выражений (умножение, деление), приводят подобные слагаемые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eastAsia="Newton-Regular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целых выражений: раскрывать скобки, приводить подобные слагаемые</w:t>
            </w:r>
          </w:p>
        </w:tc>
        <w:tc>
          <w:tcPr>
            <w:tcW w:w="2693" w:type="dxa"/>
            <w:vMerge/>
            <w:vAlign w:val="center"/>
          </w:tcPr>
          <w:p w:rsidR="00791CC8" w:rsidRPr="00917356" w:rsidRDefault="00791CC8" w:rsidP="00791CC8">
            <w:pPr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Тест по теме (1-6)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F727D4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        дроби и их свойства.</w:t>
            </w:r>
          </w:p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по теме «Разложение многочленов на множители»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ют преобразование многочленов разложением на множители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eastAsia="Newton-Regular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едставлять в устной или письменной форме развернутый план собственной деятельност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верять свои действия с целью и, при необходимости, исправлять ошибки самостоятельно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 его мнению, мировоззрению, культуре, языку, вере, гражданской позиции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арточки с заданиями на разложение многочленов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F727D4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дробей. Повторение по теме «Решение систем уравнений с двумя переменными»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ение систем уравнений с двумя переменными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ют системы алгебраическим и геометрическим способами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FC403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наблюдать и анализировать собственную учебную и познавательную деятельность и деятельность других обучающихся в процессе взаимопроверк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алгоритм решения систем уравнений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индивидуальные задачи из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огэ</w:t>
            </w:r>
            <w:proofErr w:type="spellEnd"/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F727D4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1847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Входящая контрольная работа №1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Выполняют вычисления, преобразования; решают задачи,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содержащие буквенные данные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от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а (тест)</w:t>
            </w:r>
          </w:p>
        </w:tc>
        <w:tc>
          <w:tcPr>
            <w:tcW w:w="1844" w:type="dxa"/>
          </w:tcPr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выделять информационный аспект задачи, оперировать данными,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использовать модель решения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относить реальные и планируемые результаты индивидуальной образовательной деятельности и делать выводы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построению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6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Работа над ошибками</w:t>
            </w:r>
          </w:p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Целые и дробные выражения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лгебраическая дробь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Отличают  целые и дробные выражения;</w:t>
            </w:r>
          </w:p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eastAsia="Newton-Regular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едставлять в устной или письменной форме развернутый план собственной деятельност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решения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 1-читать, определения учить,  № 2,21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7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Рациональные выражения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Находят  допустимые значения переменной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Математический диктант, 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eastAsia="Newton-Regular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босновывать и осуществлять выбор наиболее эффективных способов решения учебных и познавательных задач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, определения учить, №4,5,6,12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Допустимые значения переменной рациональных выражений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Алгебраическая дробь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Отличают  целые и дробные выраж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Находят  допустимые значения переменной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Математический диктант, 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 его мнению, мировоззрению, культуре, языку, вере, гражданской позиции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14(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бг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),22,19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 ФСУ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кращают  дроби после разложения на множители числителя и знаменателя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 читать, определения учить,№24,2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10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окращение дробе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окращают  дроби после разложения на множители числителя и знаменател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Математический диктант, 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eastAsia="Newton-Regular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построению дальнейшей индивидуальной траектории образования на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.3, читать, определения учить, №57(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,г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), №58, №69, №68(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а,в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11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 правило сложения и вычитания  дробей с одинаковыми знаменателям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ользуются  этим правилом при упрощении выражений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договариваться о правилах и вопросах для обсуждения в соответствии с поставленной перед группой задачей;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босновывать и осуществлять выбор наиболее эффективных способов решения учебных и познавательных задач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строить модель/схему на основе условий задачи и/или способа ее решения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</w:t>
            </w:r>
            <w:r w:rsidRPr="00917356">
              <w:rPr>
                <w:rFonts w:ascii="Times New Roman" w:hAnsi="Times New Roman"/>
                <w:sz w:val="24"/>
                <w:szCs w:val="24"/>
                <w:lang w:val="en-US"/>
              </w:rPr>
              <w:t>58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а, 60, 71,63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12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Сложение дробей с </w:t>
            </w: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разными знаменателями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Применяют  правило сложения и вычитания </w:t>
            </w:r>
            <w:r w:rsidRPr="00917356">
              <w:rPr>
                <w:iCs/>
              </w:rPr>
              <w:lastRenderedPageBreak/>
              <w:t>дробей с разными знаменателями при выполнении действий с дробям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рганизовывать учебное взаимодействие в группе (определя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lastRenderedPageBreak/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.4, читать, свойства учить, №75,77,10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13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Вычитание дробей с разными знаменателями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 Применяют  правило вычитания дробей с одинаковыми знаменателям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ользуются этим правилом при упрощении выражений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/тес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вещественные и информационные модели с выделением существенных характеристик объекта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 его мнению, мировоззрению, культуре, языку, вере, гражданской позиции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4, читать, свойства учить, №79,84,106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и обобщение по теме «Сложение и вычитание дробей»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Выполняют действия с алгебраическими дробями;</w:t>
            </w:r>
          </w:p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Упрощают  выражения с алгебраическими дробям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-4, определения учить, №90аб, 96,107,99а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№2 «Сложение и вычитание рациональных дробей»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Сокращают  дроби после разложения на множители числителя и знаменателя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Применяют  правило сложения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и вычитания дробей с </w: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одинаковыми и разными знаменателями</w:t>
            </w:r>
          </w:p>
        </w:tc>
        <w:tc>
          <w:tcPr>
            <w:tcW w:w="850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представлять в устной или письменной форме развернутый план собственной деятельности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построению дальнейшей индивидуальной траектории образования на базе ориентировки в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.1-4 повторить правила и определения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Работа над ошибками</w:t>
            </w:r>
          </w:p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 правило умножения дробей при выполнении действий с дробям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5, читать, определения учить, №110,112,130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17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Деление дробе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правило деления дробей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Делят  дробь на дробь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Делят дробь на многочлен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проверк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№117,120,127, 131 по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желан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и деление алгебраических дробей. Возведение алгебраической дроби в степень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Упрощают  рациональные выражения, используют арифметические действия с рациональными дробями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, устный сче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представлять в устной или письменной форме развернутый план собственной деятельности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вещественные и информационные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 6 читать, определения учить, №133,145,147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Арифметические действия с рациональными дробями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Осуществляют  в рациональных выражениях числовые подстановки и выполняют  соответствующие вычисл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стоя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тельная работа/тес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7 читать, №149,151,174 по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жел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., 154ав,177 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20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Преобразование </w:t>
            </w:r>
            <w:r w:rsidRPr="0091735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рациональных выражени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циональные выражения и их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образования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уществляют  в рациональны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х выражениях числовые подстановки и выполняют соответствующие вычисл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рганизовывать учебное взаимодействие в группе (определя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Освоенность социальных норм, правил поведения,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№159,164ав,161а,178-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и обобщение по теме «Преобразование рациональных выражений». 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 и их преобразования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Осуществляют  в рациональных выражениях числовые подстановки и выполняют соответствующие вычисл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FC403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робно-линейных выражен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договариваться о правилах и вопросах для обсуждения в соответствии с поставленной перед группой задачей;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босновывать и осуществлять выбор наиболее эффективных способов решения учебных и познавательных задач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строить модель/схему на основе условий задачи и/или способа ее решения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8,9 правила повторить, №180,184б,194,190-по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жел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3 «Умножение и деление рациональных дробей»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Упрощают  рациональные выражения, используют арифметические действия в примерах с рациональными дробями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791CC8" w:rsidP="00917356">
            <w:pPr>
              <w:pStyle w:val="a8"/>
              <w:rPr>
                <w:rFonts w:ascii="Times New Roman" w:eastAsia="Newton-Regular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5-8, повторить правила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0B6966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бота над ошибками. Функция </w:t>
            </w:r>
            <w:r w:rsidRPr="00917356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500" w:dyaOrig="619">
                <v:shape id="_x0000_i1035" type="#_x0000_t75" style="width:27.75pt;height:30.75pt" o:ole="">
                  <v:imagedata r:id="rId30" o:title=""/>
                </v:shape>
                <o:OLEObject Type="Embed" ProgID="Equation.3" ShapeID="_x0000_i1035" DrawAspect="Content" ObjectID="_1626160190" r:id="rId31"/>
              </w:objec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её график. 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Гипербола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троят  график обратной пропорциональности, находят  значения функции y=k/x по графику, по формуле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ходить значение аргумента по заданному значению функции в несложных ситуациях;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shd w:val="clear" w:color="auto" w:fill="auto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создавать вербальные, вещественные и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0 читать, определения учить, №267а-г,270,272а,27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9F603C">
        <w:tc>
          <w:tcPr>
            <w:tcW w:w="16190" w:type="dxa"/>
            <w:gridSpan w:val="11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 </w:t>
            </w: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Иррациональные числа</w:t>
            </w: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  <w:r w:rsidRPr="00917356">
              <w:rPr>
                <w:rFonts w:ascii="Times New Roman" w:hAnsi="Times New Roman"/>
                <w:b/>
                <w:sz w:val="24"/>
                <w:szCs w:val="24"/>
              </w:rPr>
              <w:t>Квадратные корни 19 часов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онятие об иррациональных числах. Общие сведения о действительных числах.</w:t>
            </w: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Определяют рациональные  числа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едставляют  рациональное число в виде бесконечной десятичной дроби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Сравнивают  рациональные числа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/тес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циональное число, арифметический квадратный корень выполнять округление рациональных чисел в соответствии с правилами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1 читать, определения учить, №по карточкам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Понятие об иррациональных числах.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щие сведения о действительных числах.</w:t>
            </w: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lastRenderedPageBreak/>
              <w:t>Приводят  примеры иррационального числа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lastRenderedPageBreak/>
              <w:t>Находят  приближенное значение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Понимают что, множество действительных чисел состоит из рациональных и иррациональных чисел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иктант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самоконтроль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распознавать рациональные и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иррациональные числа;</w:t>
            </w:r>
          </w:p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равнивать числа 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lastRenderedPageBreak/>
              <w:t xml:space="preserve">К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рганизовывать учебное взаимодействие в группе (определя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бщие цели, распределять роли, договариваться друг с другом и т. д.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lastRenderedPageBreak/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отношения к учению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.11, читать, определения учить,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№280,282,284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Знакомятся с таблицей квадратов чисел от 1 до 25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Извлекают  арифметический квадратный корень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Знают, в каком случае выражение </w:t>
            </w:r>
            <w:r w:rsidRPr="00917356">
              <w:rPr>
                <w:iCs/>
                <w:position w:val="-6"/>
              </w:rPr>
              <w:object w:dxaOrig="280" w:dyaOrig="360">
                <v:shape id="_x0000_i1036" type="#_x0000_t75" style="width:14.25pt;height:18pt" o:ole="">
                  <v:imagedata r:id="rId32" o:title=""/>
                </v:shape>
                <o:OLEObject Type="Embed" ProgID="Equation.3" ShapeID="_x0000_i1036" DrawAspect="Content" ObjectID="_1626160191" r:id="rId33"/>
              </w:object>
            </w:r>
            <w:r w:rsidRPr="00917356">
              <w:rPr>
                <w:iCs/>
              </w:rPr>
              <w:t xml:space="preserve"> имеет смысл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циональное число, арифметический квадратный корень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едставлять в устной или письменной форме развернутый план собственной деятельност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верять свои действия с целью и, при необходимости, исправлять ошибки самостоятельно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 его мнению, мировоззрению, культуре, языку, вере, гражданской позиции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2 определения знать, №300,303,306,317-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Свойства квадратных корней и их применение в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Выполняют  преобразования с арифметическим </w:t>
            </w: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квадратным корнем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Фронтальный опрос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тес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ценивать значение квадратного корня из положительного целого числа;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организовывать учебное взаимодействие в группе (определять общие цели, распределять роли, </w:t>
            </w:r>
            <w:r w:rsidRPr="0091735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договариваться друг с другом и т. д.)</w:t>
            </w: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lastRenderedPageBreak/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2 читать, определение учить, №312,305а,г, 318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 w:rsidRPr="0091735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20">
                <v:shape id="_x0000_i1037" type="#_x0000_t75" style="width:35.25pt;height:15.75pt" o:ole="">
                  <v:imagedata r:id="rId34" o:title=""/>
                </v:shape>
                <o:OLEObject Type="Embed" ProgID="Equation.3" ShapeID="_x0000_i1037" DrawAspect="Content" ObjectID="_1626160192" r:id="rId35"/>
              </w:objec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Графики функций: корень квадратный, корень кубический, модуль. 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Рассматривают случаи, когда уравнение </w:t>
            </w:r>
            <w:r w:rsidRPr="00917356">
              <w:rPr>
                <w:iCs/>
                <w:position w:val="-6"/>
              </w:rPr>
              <w:object w:dxaOrig="600" w:dyaOrig="460">
                <v:shape id="_x0000_i1038" type="#_x0000_t75" style="width:30pt;height:23.25pt" o:ole="">
                  <v:imagedata r:id="rId36" o:title=""/>
                </v:shape>
                <o:OLEObject Type="Embed" ProgID="Equation.3" ShapeID="_x0000_i1038" DrawAspect="Content" ObjectID="_1626160193" r:id="rId37"/>
              </w:object>
            </w:r>
            <w:r w:rsidRPr="00917356">
              <w:rPr>
                <w:iCs/>
              </w:rPr>
              <w:t xml:space="preserve"> не имеет корней, имеет один корень, имеет два корня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строят график функции </w:t>
            </w:r>
            <w:r w:rsidRPr="00917356">
              <w:rPr>
                <w:iCs/>
                <w:position w:val="-8"/>
              </w:rPr>
              <w:object w:dxaOrig="580" w:dyaOrig="480">
                <v:shape id="_x0000_i1039" type="#_x0000_t75" style="width:29.25pt;height:24pt" o:ole="">
                  <v:imagedata r:id="rId38" o:title=""/>
                </v:shape>
                <o:OLEObject Type="Embed" ProgID="Equation.3" ShapeID="_x0000_i1039" DrawAspect="Content" ObjectID="_1626160194" r:id="rId39"/>
              </w:object>
            </w:r>
            <w:r w:rsidRPr="00917356">
              <w:rPr>
                <w:iCs/>
              </w:rPr>
              <w:t>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решают  уравнение графически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решения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3, № 320,323,330,335-на5,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Нахождение приближенных значений квадратного корня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Находят приближенные значения арифметического квадратного корня с любой точностью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14 читать, определения учить, №339,343,349,351а-по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жел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91735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40" type="#_x0000_t75" style="width:38.25pt;height:19.5pt" o:ole="">
                  <v:imagedata r:id="rId40" o:title=""/>
                </v:shape>
                <o:OLEObject Type="Embed" ProgID="Equation.3" ShapeID="_x0000_i1040" DrawAspect="Content" ObjectID="_1626160195" r:id="rId41"/>
              </w:objec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 и ее график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Графики функций: корень квадратный, корень кубический, модуль. 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Строят  график функции </w:t>
            </w:r>
            <w:r w:rsidRPr="00917356">
              <w:rPr>
                <w:iCs/>
                <w:position w:val="-8"/>
              </w:rPr>
              <w:object w:dxaOrig="600" w:dyaOrig="380">
                <v:shape id="_x0000_i1041" type="#_x0000_t75" style="width:30pt;height:18.75pt" o:ole="">
                  <v:imagedata r:id="rId42" o:title=""/>
                </v:shape>
                <o:OLEObject Type="Embed" ProgID="Equation.3" ShapeID="_x0000_i1041" DrawAspect="Content" ObjectID="_1626160196" r:id="rId43"/>
              </w:object>
            </w:r>
            <w:r w:rsidRPr="00917356">
              <w:rPr>
                <w:iCs/>
              </w:rPr>
              <w:t>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по графику находят значения </w:t>
            </w:r>
            <w:r w:rsidRPr="00917356">
              <w:rPr>
                <w:b/>
                <w:iCs/>
                <w:lang w:val="en-US"/>
              </w:rPr>
              <w:t>x</w:t>
            </w:r>
            <w:r w:rsidRPr="00917356">
              <w:rPr>
                <w:iCs/>
              </w:rPr>
              <w:t xml:space="preserve">  и </w:t>
            </w:r>
            <w:r w:rsidRPr="00917356">
              <w:rPr>
                <w:b/>
                <w:iCs/>
                <w:lang w:val="en-US"/>
              </w:rPr>
              <w:t>y</w:t>
            </w:r>
            <w:r w:rsidRPr="00917356">
              <w:rPr>
                <w:iCs/>
              </w:rPr>
              <w:t>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равнивают числа, используя свойства </w:t>
            </w: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функции </w:t>
            </w:r>
            <w:r w:rsidRPr="00917356">
              <w:rPr>
                <w:rFonts w:ascii="Times New Roman" w:hAnsi="Times New Roman" w:cs="Times New Roman"/>
                <w:iCs/>
                <w:position w:val="-8"/>
                <w:sz w:val="24"/>
                <w:szCs w:val="24"/>
              </w:rPr>
              <w:object w:dxaOrig="600" w:dyaOrig="380">
                <v:shape id="_x0000_i1042" type="#_x0000_t75" style="width:30pt;height:18.75pt" o:ole="">
                  <v:imagedata r:id="rId42" o:title=""/>
                </v:shape>
                <o:OLEObject Type="Embed" ProgID="Equation.3" ShapeID="_x0000_i1042" DrawAspect="Content" ObjectID="_1626160197" r:id="rId44"/>
              </w:objec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иктант с самопроверкой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находить значение аргумента по заданному значению функции в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несложных ситуациях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 необходимые действие(я) в соответствии с учебной и познавательной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задачей и составлять алгоритм их выполнения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lastRenderedPageBreak/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15  читать, определения учить, №354,356,366-на 5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rPr>
          <w:trHeight w:val="699"/>
        </w:trPr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3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ользуются теоремой о корне из произведения и дроби;</w:t>
            </w:r>
          </w:p>
          <w:p w:rsidR="00791CC8" w:rsidRPr="00917356" w:rsidRDefault="00791CC8" w:rsidP="00791CC8">
            <w:pPr>
              <w:pStyle w:val="21"/>
              <w:spacing w:line="276" w:lineRule="auto"/>
              <w:ind w:left="34"/>
              <w:rPr>
                <w:sz w:val="24"/>
              </w:rPr>
            </w:pPr>
            <w:r w:rsidRPr="00917356">
              <w:rPr>
                <w:iCs/>
                <w:sz w:val="24"/>
              </w:rPr>
              <w:t>находят  значение выражений</w:t>
            </w:r>
            <w:r w:rsidRPr="00917356">
              <w:rPr>
                <w:sz w:val="24"/>
              </w:rPr>
              <w:t xml:space="preserve"> 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 его мнению, мировоззрению, культуре, языку, вере, гражданской позиции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362,364,367,36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524A1C">
        <w:trPr>
          <w:cantSplit/>
          <w:trHeight w:val="1134"/>
        </w:trPr>
        <w:tc>
          <w:tcPr>
            <w:tcW w:w="704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дроби, степени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льзуются тождеством </w:t>
            </w:r>
            <w:r w:rsidRPr="00917356">
              <w:rPr>
                <w:rFonts w:ascii="Times New Roman" w:hAnsi="Times New Roman" w:cs="Times New Roman"/>
                <w:iCs/>
                <w:position w:val="-12"/>
                <w:sz w:val="24"/>
                <w:szCs w:val="24"/>
              </w:rPr>
              <w:object w:dxaOrig="760" w:dyaOrig="480">
                <v:shape id="_x0000_i1043" type="#_x0000_t75" style="width:38.25pt;height:24pt" o:ole="">
                  <v:imagedata r:id="rId45" o:title=""/>
                </v:shape>
                <o:OLEObject Type="Embed" ProgID="Equation.3" ShapeID="_x0000_i1043" DrawAspect="Content" ObjectID="_1626160198" r:id="rId46"/>
              </w:object>
            </w: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при  нахождении значений выраж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Устный счет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i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.16, 17 читать, определения учить №371,37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и обобщение по теме «Свойства квадратного корня» 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едставляют  рациональное число в виде бесконечной десятичной дроби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теоремы о квадратном корне из произведения, дроби и степени;</w:t>
            </w:r>
          </w:p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троят  графики </w:t>
            </w: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функций </w:t>
            </w:r>
            <w:r w:rsidRPr="00917356">
              <w:rPr>
                <w:rFonts w:ascii="Times New Roman" w:hAnsi="Times New Roman" w:cs="Times New Roman"/>
                <w:iCs/>
                <w:position w:val="-22"/>
                <w:sz w:val="24"/>
                <w:szCs w:val="24"/>
              </w:rPr>
              <w:object w:dxaOrig="500" w:dyaOrig="619">
                <v:shape id="_x0000_i1044" type="#_x0000_t75" style="width:27.75pt;height:30.75pt" o:ole="">
                  <v:imagedata r:id="rId47" o:title=""/>
                </v:shape>
                <o:OLEObject Type="Embed" ProgID="Equation.3" ShapeID="_x0000_i1044" DrawAspect="Content" ObjectID="_1626160199" r:id="rId48"/>
              </w:object>
            </w: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</w:t>
            </w:r>
            <w:r w:rsidRPr="00917356">
              <w:rPr>
                <w:rFonts w:ascii="Times New Roman" w:hAnsi="Times New Roman" w:cs="Times New Roman"/>
                <w:iCs/>
                <w:position w:val="-8"/>
                <w:sz w:val="24"/>
                <w:szCs w:val="24"/>
              </w:rPr>
              <w:object w:dxaOrig="600" w:dyaOrig="380">
                <v:shape id="_x0000_i1045" type="#_x0000_t75" style="width:30pt;height:18.75pt" o:ole="">
                  <v:imagedata r:id="rId42" o:title=""/>
                </v:shape>
                <o:OLEObject Type="Embed" ProgID="Equation.3" ShapeID="_x0000_i1045" DrawAspect="Content" ObjectID="_1626160200" r:id="rId49"/>
              </w:objec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Взаимопроверка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едставлять в устной или письменной форме развернутый план собственной деятельност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верять свои действия с целью и, при необходимости, исправлять ошибки самостоятельно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№337,338 на 3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392,402 на 4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04-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1</w:t>
            </w:r>
            <w:r w:rsidRPr="00917356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4 по теме «Свойства арифметического квадратного корня»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п.13-17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из-под знака корня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Раскладывают  подкоренное выражение на множители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Извлекают  квадратный корень из числа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относить реальные и планируемые результаты индивидуальной образовательной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и и делать выводы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18 определения и правила учить №409, 410,41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вносят множитель под знак корня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счет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419, 417,418-на выбор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20б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Освобождение от иррационально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и в знаменателе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 xml:space="preserve">Свойства квадратных корней и их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применение в вычислениях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освобождаются от иррациональн</w:t>
            </w: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ости в знаменателе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Экспресс-контроль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выполнять несложные преобразования выражений с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рганизовывать учебное взаимодействие в группе (определя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.19 алгоритм освобождения знат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№422,424- обязательный  уровен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440,426а-г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3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вносят множитель под знак корня 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освобождаются от иррациональности в знаменателе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проверка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троить схему, алгоритм действия, исправлять или восстанавливать неизвестный ранее алгоритм на основе имеющегося знания об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428б,г,е,з, 430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32-дополнительно на 4,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реобразование иррациональных выражени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применяют все тождественные преобразования выраж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/тест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441б, 433,434а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42-дополнительно на 5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ить п.19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Упрощение иррациональных выражени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освобождаются от иррациональности в знаменателе и упрощают  полученные выражения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исьменная работа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вещественные и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436а-в,443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хему упрощения выражений знать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524A1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4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18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Урок обобщения и систематизации знаний по теме «Квадратные корни»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все тождественные преобразования выражений, содержащих квадратные корни, в комплексе;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CB22F2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п.18,19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Инд.задани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огэ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9F603C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9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№5 «Преобразование выражений, содержащих квадратные корни»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меняют  все тождественные преобразования выражений, содержащих квадратные корни, в комплексе;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 необходимые действие(я) в соответствии с учебной и познавательной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shd w:val="clear" w:color="auto" w:fill="auto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ить правила и определения по теме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9F603C">
        <w:tc>
          <w:tcPr>
            <w:tcW w:w="16190" w:type="dxa"/>
            <w:gridSpan w:val="11"/>
            <w:tcBorders>
              <w:bottom w:val="single" w:sz="4" w:space="0" w:color="auto"/>
            </w:tcBorders>
          </w:tcPr>
          <w:p w:rsidR="00791CC8" w:rsidRPr="00917356" w:rsidRDefault="00791CC8" w:rsidP="00791CC8">
            <w:pPr>
              <w:tabs>
                <w:tab w:val="left" w:pos="14678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вадратные уравнения 21ч</w:t>
            </w: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над ошибками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е квадратного уравнения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Распознают  квадратные уравнения по их виду;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нство, числовое равенство, уравнение, корень уравнения, решение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21 №517, 521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аб</w:t>
            </w:r>
            <w:proofErr w:type="spellEnd"/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Решают  неполные квадратные уравнения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заимо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проверк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готовность и способность осознанному выбору и построению дальнейшей индивидуально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№532,523-на 3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25,529,531-на 4,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4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shd w:val="clear" w:color="auto" w:fill="FFFFFF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ют  квадратные уравнения выделением квадрата двучлена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представлять в устной или письменной форме развернутый план собственной деятельности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2 №535, 538-обязательный уровен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56-дополнительно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4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сследуют  квадратное уравнение по дискриминанту и коэффициентам;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счет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540,543,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546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бг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544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бг</w:t>
            </w:r>
            <w:proofErr w:type="spellEnd"/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rPr>
          <w:trHeight w:val="2705"/>
        </w:trPr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по формуле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Работают  по алгоритму нахождения корней квадратного уравнения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Определяют  сколько корней имеет данное квадратное уравнение;</w:t>
            </w:r>
          </w:p>
          <w:p w:rsidR="00791CC8" w:rsidRPr="00917356" w:rsidRDefault="00791CC8" w:rsidP="00791CC8">
            <w:pPr>
              <w:pStyle w:val="21"/>
              <w:ind w:left="34"/>
              <w:rPr>
                <w:sz w:val="24"/>
              </w:rPr>
            </w:pPr>
            <w:r w:rsidRPr="00917356">
              <w:rPr>
                <w:iCs/>
                <w:sz w:val="24"/>
              </w:rPr>
              <w:t xml:space="preserve">Находят  корни </w:t>
            </w:r>
            <w:r w:rsidRPr="00917356">
              <w:rPr>
                <w:iCs/>
                <w:sz w:val="24"/>
              </w:rPr>
              <w:lastRenderedPageBreak/>
              <w:t>квадратного уравнения</w:t>
            </w:r>
            <w:r w:rsidRPr="00917356">
              <w:rPr>
                <w:sz w:val="24"/>
              </w:rPr>
              <w:t xml:space="preserve"> </w:t>
            </w:r>
          </w:p>
          <w:p w:rsidR="00791CC8" w:rsidRPr="00917356" w:rsidRDefault="00791CC8" w:rsidP="00791CC8">
            <w:pPr>
              <w:pStyle w:val="21"/>
              <w:ind w:left="34"/>
              <w:rPr>
                <w:sz w:val="24"/>
              </w:rPr>
            </w:pP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Фронтальный опрос Взаи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троить схему, алгоритм действия, исправлять или восстанавлива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ить все формулы нахождения корней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557,547ав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58а-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4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менение формул при решении квадратных уравнений.    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ют  уравнения, сводящиеся к квадратным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CB22F2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3 читать, определения и формулы выучит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561, 563, 577-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E75474" w:rsidRPr="00917356" w:rsidTr="00E75474">
        <w:trPr>
          <w:trHeight w:val="4101"/>
        </w:trPr>
        <w:tc>
          <w:tcPr>
            <w:tcW w:w="704" w:type="dxa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49</w:t>
            </w:r>
          </w:p>
        </w:tc>
        <w:tc>
          <w:tcPr>
            <w:tcW w:w="568" w:type="dxa"/>
          </w:tcPr>
          <w:p w:rsidR="00E75474" w:rsidRPr="00917356" w:rsidRDefault="00E75474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847" w:type="dxa"/>
          </w:tcPr>
          <w:p w:rsidR="00E75474" w:rsidRPr="00917356" w:rsidRDefault="00E75474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588" w:type="dxa"/>
          </w:tcPr>
          <w:p w:rsidR="00E75474" w:rsidRPr="00917356" w:rsidRDefault="00E75474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E75474" w:rsidRPr="00917356" w:rsidRDefault="00E75474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ставляют  уравнение по условию задачи и решают его</w:t>
            </w:r>
          </w:p>
        </w:tc>
        <w:tc>
          <w:tcPr>
            <w:tcW w:w="850" w:type="dxa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счет</w:t>
            </w:r>
          </w:p>
        </w:tc>
        <w:tc>
          <w:tcPr>
            <w:tcW w:w="1844" w:type="dxa"/>
            <w:vMerge w:val="restart"/>
            <w:shd w:val="clear" w:color="auto" w:fill="auto"/>
          </w:tcPr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ставлять план решения задачи; </w:t>
            </w:r>
          </w:p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делять этапы решения задачи;</w:t>
            </w:r>
          </w:p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E75474" w:rsidRPr="00917356" w:rsidRDefault="00E75474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E75474" w:rsidRPr="00917356" w:rsidRDefault="00E75474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 его мнению, мировоззрению, культуре, языку, вере, гражданской позиции</w:t>
            </w:r>
          </w:p>
        </w:tc>
        <w:tc>
          <w:tcPr>
            <w:tcW w:w="1559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564, 567, 576а-на 4, 579-на 5</w:t>
            </w:r>
          </w:p>
        </w:tc>
        <w:tc>
          <w:tcPr>
            <w:tcW w:w="993" w:type="dxa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E75474" w:rsidRPr="00917356" w:rsidTr="001B7CBF">
        <w:tc>
          <w:tcPr>
            <w:tcW w:w="704" w:type="dxa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68" w:type="dxa"/>
          </w:tcPr>
          <w:p w:rsidR="00E75474" w:rsidRPr="00917356" w:rsidRDefault="00E75474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847" w:type="dxa"/>
          </w:tcPr>
          <w:p w:rsidR="00E75474" w:rsidRPr="00917356" w:rsidRDefault="00E75474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ение текстовых задач. Составление уравнений по условию задачи. </w:t>
            </w:r>
          </w:p>
        </w:tc>
        <w:tc>
          <w:tcPr>
            <w:tcW w:w="1588" w:type="dxa"/>
          </w:tcPr>
          <w:p w:rsidR="00E75474" w:rsidRPr="00917356" w:rsidRDefault="00E75474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E75474" w:rsidRPr="00917356" w:rsidRDefault="00E75474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дратное уравнение: формула корней квадратного уравнения.</w:t>
            </w:r>
          </w:p>
        </w:tc>
        <w:tc>
          <w:tcPr>
            <w:tcW w:w="1701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Составляют  уравнение по условию задачи и решают  его с помощью теоремы, находят корни в простых квадратных уравнениях</w:t>
            </w:r>
          </w:p>
        </w:tc>
        <w:tc>
          <w:tcPr>
            <w:tcW w:w="850" w:type="dxa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</w:t>
            </w:r>
          </w:p>
        </w:tc>
        <w:tc>
          <w:tcPr>
            <w:tcW w:w="1844" w:type="dxa"/>
            <w:vMerge/>
            <w:shd w:val="clear" w:color="auto" w:fill="auto"/>
          </w:tcPr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E75474" w:rsidRPr="00917356" w:rsidRDefault="00E75474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троить схему, алгоритм действия, исправлять или восстанавлива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E75474" w:rsidRPr="00917356" w:rsidRDefault="00E75474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индив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задачи из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гиа</w:t>
            </w:r>
            <w:proofErr w:type="spellEnd"/>
          </w:p>
        </w:tc>
        <w:tc>
          <w:tcPr>
            <w:tcW w:w="993" w:type="dxa"/>
          </w:tcPr>
          <w:p w:rsidR="00E75474" w:rsidRPr="00917356" w:rsidRDefault="00E75474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5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Теорема Виета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Теорема Виета.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оставляют  уравнение по условию задачи и решают  его с помощью теоремы Виета находят корни в простых квадратных уравнениях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контроль</w:t>
            </w:r>
          </w:p>
        </w:tc>
        <w:tc>
          <w:tcPr>
            <w:tcW w:w="1844" w:type="dxa"/>
            <w:shd w:val="clear" w:color="auto" w:fill="auto"/>
          </w:tcPr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4 теорему выучить, №582, 584, 597-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овторение и обобщение по теме «Квадратные уравнения. Теорема Виета»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Теорема Виета. Решение задач, приводящих к квадратным уравнениям и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стейшим рациональным уравнениям. </w:t>
            </w:r>
          </w:p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lastRenderedPageBreak/>
              <w:t>решают квадратное уравнение по формуле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применяют теорему Виета при нахождении корней в простых </w:t>
            </w:r>
            <w:r w:rsidRPr="00917356">
              <w:rPr>
                <w:iCs/>
              </w:rPr>
              <w:lastRenderedPageBreak/>
              <w:t>квадратных уравнениях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ешают  задачи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Самостоятельная работа</w:t>
            </w:r>
          </w:p>
        </w:tc>
        <w:tc>
          <w:tcPr>
            <w:tcW w:w="1844" w:type="dxa"/>
            <w:shd w:val="clear" w:color="auto" w:fill="auto"/>
          </w:tcPr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относить реальные и планируемые результаты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индивидуальной образовательной деятельности и делать выводы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п.21-24 № 586, 589599-по желанию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5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1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Контрольная работа </w:t>
            </w:r>
            <w:r w:rsidRPr="00917356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6</w:t>
            </w:r>
            <w:r w:rsidRPr="00917356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по теме «Решение квадратных уравнений»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правила и определения по теме «</w:t>
            </w:r>
            <w:r w:rsidRPr="00917356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Решение квадратных уравнений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1B7CBF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Дробно-рациональные уравнения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аспознают  рациональные уравнения по их виду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нство, числовое равенство, уравнение, корень уравнения, решение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5 читать, определения выучит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№600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бдз</w:t>
            </w:r>
            <w:proofErr w:type="spellEnd"/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Составление алгоритма решения дробно – рациональных  уравнени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ение рациональных уравнений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sz w:val="24"/>
                <w:szCs w:val="24"/>
              </w:rPr>
              <w:t>Применяют  алгоритм для решения дробно – рациональных  уравнений.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ешение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представлять в устной или письменной форме развернутый план собственной деятельности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создавать вербальные, вещественные и информационные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чить алгоритм решения №602абге по вариантам, 603 а, д-обязательный уровень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Исследование корней дробно-рациональных уравнени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ение рациональных уравнений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E75474">
            <w:pPr>
              <w:pStyle w:val="21"/>
              <w:ind w:left="34" w:firstLine="0"/>
              <w:rPr>
                <w:sz w:val="24"/>
              </w:rPr>
            </w:pPr>
            <w:r w:rsidRPr="00917356">
              <w:rPr>
                <w:sz w:val="24"/>
              </w:rPr>
              <w:t xml:space="preserve">Решают дробно - </w:t>
            </w:r>
            <w:proofErr w:type="spellStart"/>
            <w:r w:rsidRPr="00917356">
              <w:rPr>
                <w:sz w:val="24"/>
              </w:rPr>
              <w:t>рац</w:t>
            </w:r>
            <w:proofErr w:type="spellEnd"/>
            <w:r w:rsidRPr="00917356">
              <w:rPr>
                <w:sz w:val="24"/>
              </w:rPr>
              <w:t>. уравнения и выполняют проверку подстановко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 с самопроверкой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ешение уравнения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605,614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606б,в, 607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а,г,е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–по вар.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ешение задач с помощью дробно-рациональных уравнений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ешение задач, приводящих к квадратным уравнениям и простейшим рациональны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 уравнениям.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Решают  текстовые задачи с использованием рациональных уравн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стоя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тельная работа/тес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троить модель условия задачи (в виде таблицы, схемы, рисунка или уравнения), в которой даны значения двух из трех взаимосвязанных величин, с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целью поиска решения задачи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 необходимые действие(я) в соответствии с учебной и познавательной задачей и составля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615,608,609-на 4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16-на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5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ешение задач на движение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ешают  текстовые задачи на движение с использованием рациональных уравн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Устный счет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заимо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проверка</w:t>
            </w:r>
          </w:p>
        </w:tc>
        <w:tc>
          <w:tcPr>
            <w:tcW w:w="1844" w:type="dxa"/>
            <w:shd w:val="clear" w:color="auto" w:fill="auto"/>
          </w:tcPr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знать различие скоростей объекта в стоячей воде, против течения и по течению реки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6  читат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618,621,636а,637а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ешение задач на работу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ешение задач, приводящих к квадратным уравнениям и простейшим рациональны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 уравнениям. 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Решают  текстовые задачи на работу  с использованием рациональных уравн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исьмен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решать задачи разных типов (на работу, на покупки, на движение), связывающих три величины, выделять эти величины и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тношения между ними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 необходимые действие(я) в соответствии с учебной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lastRenderedPageBreak/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алгоритм  решения задач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623,626-на 5,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73а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60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18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ешение задач на сплавы и смеси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ешают  текстовые задачи на концентрацию  с использованием рациональных уравн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сче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находить процент от числа, число по проценту от него, находить процентное снижение или процентное повышение величины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 611а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16,575,613,578-по вариантам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CA2762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ind w:right="-108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9</w:t>
            </w:r>
            <w:r w:rsidRPr="00917356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Графический способ решения уравнений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Использование графиков функций для решения уравнений и систем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Строят  графики функци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о графику определяют  корни уравнения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риближенные значения координат точки пересечения графиков функц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 необходимые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Освоенность социальных норм, правил поведения, ролей и форм социальной жизни в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группах и сообществах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знать графический способ решения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629,634,638, 632,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B57378">
        <w:trPr>
          <w:cantSplit/>
          <w:trHeight w:val="1134"/>
        </w:trPr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62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0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Использование графиков функций при решении уравнений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Использование графиков функций для решения уравнений и систем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21"/>
              <w:ind w:left="34"/>
              <w:rPr>
                <w:sz w:val="24"/>
              </w:rPr>
            </w:pPr>
            <w:r w:rsidRPr="00917356">
              <w:rPr>
                <w:sz w:val="24"/>
              </w:rPr>
              <w:t>Решают  уравнения графическим способом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риближенные значения координат точки пересечения графиков функций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iCs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п.26, №623, 625,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629 на 5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B57378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21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Решение дробно-</w:t>
            </w: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рациональных уравнений»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используют алгоритм при решении дробных уравнений;</w:t>
            </w:r>
          </w:p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lastRenderedPageBreak/>
              <w:t>решают 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графически решают  уравнения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ить определения и правила по теме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9F603C">
        <w:tc>
          <w:tcPr>
            <w:tcW w:w="15197" w:type="dxa"/>
            <w:gridSpan w:val="10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Неравенства 20ч.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91CC8" w:rsidRPr="00917356" w:rsidTr="0018573A">
        <w:trPr>
          <w:cantSplit/>
          <w:trHeight w:val="1134"/>
        </w:trPr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Неравенства.</w:t>
            </w:r>
          </w:p>
        </w:tc>
        <w:tc>
          <w:tcPr>
            <w:tcW w:w="158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неравенства и их свойства. Неравенство с одной переменной. 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r w:rsidRPr="00917356">
              <w:t>записывают и читают  числовые промежутки</w:t>
            </w:r>
            <w:r w:rsidRPr="00917356">
              <w:rPr>
                <w:iCs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E75474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791CC8" w:rsidRPr="00917356" w:rsidRDefault="00791CC8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.27, 28 читать, определения знат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№716, 721,  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8573A">
        <w:trPr>
          <w:cantSplit/>
          <w:trHeight w:val="1134"/>
        </w:trPr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65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Числовые неравенства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21"/>
              <w:ind w:left="34"/>
              <w:rPr>
                <w:sz w:val="24"/>
              </w:rPr>
            </w:pPr>
            <w:r w:rsidRPr="00917356">
              <w:rPr>
                <w:sz w:val="24"/>
              </w:rPr>
              <w:t>Находят  пересечение и объединение множеств;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контроль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29 читать, определения знать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751, 753,764ав-по вар.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18573A">
        <w:trPr>
          <w:cantSplit/>
          <w:trHeight w:val="1134"/>
        </w:trPr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66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Свойства числовых неравенств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21"/>
              <w:ind w:left="34"/>
              <w:rPr>
                <w:sz w:val="24"/>
              </w:rPr>
            </w:pPr>
            <w:r w:rsidRPr="00917356">
              <w:rPr>
                <w:sz w:val="24"/>
              </w:rPr>
              <w:t>Иллюстрируют  на координатной прямой числовые неравенства;</w:t>
            </w:r>
          </w:p>
          <w:p w:rsidR="00791CC8" w:rsidRPr="00917356" w:rsidRDefault="00791CC8" w:rsidP="00791CC8">
            <w:pPr>
              <w:pStyle w:val="21"/>
              <w:rPr>
                <w:sz w:val="24"/>
              </w:rPr>
            </w:pPr>
            <w:r w:rsidRPr="00917356">
              <w:rPr>
                <w:sz w:val="24"/>
              </w:rPr>
              <w:t>Применяют  свойства числовых неравенств ;</w:t>
            </w:r>
          </w:p>
          <w:p w:rsidR="00791CC8" w:rsidRPr="00917356" w:rsidRDefault="00791CC8" w:rsidP="00791CC8">
            <w:pPr>
              <w:pStyle w:val="21"/>
              <w:ind w:left="34"/>
              <w:rPr>
                <w:sz w:val="24"/>
              </w:rPr>
            </w:pP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Пись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менна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работа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29 читать, свойства выучить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№740, 742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91CC8" w:rsidRPr="00917356" w:rsidTr="0018573A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рименение свойств числовых неравенств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рименяют  все свойства к оценке значения выражений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lastRenderedPageBreak/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алгоритм решения неравенств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758,760а,763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91CC8" w:rsidRPr="00917356" w:rsidTr="0018573A">
        <w:tc>
          <w:tcPr>
            <w:tcW w:w="704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68</w:t>
            </w:r>
          </w:p>
        </w:tc>
        <w:tc>
          <w:tcPr>
            <w:tcW w:w="568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1847" w:type="dxa"/>
          </w:tcPr>
          <w:p w:rsidR="00791CC8" w:rsidRPr="00917356" w:rsidRDefault="00791CC8" w:rsidP="00791CC8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Сложение числовых неравенств.</w:t>
            </w:r>
          </w:p>
        </w:tc>
        <w:tc>
          <w:tcPr>
            <w:tcW w:w="1588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701" w:type="dxa"/>
            <w:vAlign w:val="center"/>
          </w:tcPr>
          <w:p w:rsidR="00791CC8" w:rsidRPr="00917356" w:rsidRDefault="00791CC8" w:rsidP="00791CC8">
            <w:pPr>
              <w:pStyle w:val="ad"/>
              <w:spacing w:before="0" w:after="0"/>
              <w:rPr>
                <w:iCs/>
              </w:rPr>
            </w:pPr>
            <w:proofErr w:type="spellStart"/>
            <w:r w:rsidRPr="00917356">
              <w:rPr>
                <w:iCs/>
              </w:rPr>
              <w:t>почленно</w:t>
            </w:r>
            <w:proofErr w:type="spellEnd"/>
            <w:r w:rsidRPr="00917356">
              <w:rPr>
                <w:iCs/>
              </w:rPr>
              <w:t xml:space="preserve"> складывают неравенства;</w:t>
            </w:r>
          </w:p>
          <w:p w:rsidR="00791CC8" w:rsidRPr="00917356" w:rsidRDefault="00791CC8" w:rsidP="00791CC8">
            <w:pPr>
              <w:pStyle w:val="ad"/>
              <w:spacing w:before="0" w:after="0"/>
            </w:pPr>
            <w:r w:rsidRPr="00917356">
              <w:rPr>
                <w:iCs/>
              </w:rPr>
              <w:t xml:space="preserve">оценивают сумму, разность,  </w:t>
            </w:r>
          </w:p>
        </w:tc>
        <w:tc>
          <w:tcPr>
            <w:tcW w:w="850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791CC8" w:rsidRPr="00917356" w:rsidRDefault="00E75474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</w:t>
            </w:r>
          </w:p>
        </w:tc>
        <w:tc>
          <w:tcPr>
            <w:tcW w:w="2693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791CC8" w:rsidRPr="00917356" w:rsidRDefault="00791CC8" w:rsidP="00791CC8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791CC8" w:rsidRPr="00917356" w:rsidRDefault="00791CC8" w:rsidP="00791CC8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</w:tc>
        <w:tc>
          <w:tcPr>
            <w:tcW w:w="1559" w:type="dxa"/>
            <w:vAlign w:val="center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0 знать правило сложения, №769,771</w:t>
            </w:r>
          </w:p>
        </w:tc>
        <w:tc>
          <w:tcPr>
            <w:tcW w:w="993" w:type="dxa"/>
          </w:tcPr>
          <w:p w:rsidR="00791CC8" w:rsidRPr="00917356" w:rsidRDefault="00791CC8" w:rsidP="00791CC8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18573A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Умножение числовых неравенств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очленно</w:t>
            </w:r>
            <w:proofErr w:type="spellEnd"/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 умножают  неравенства; оценивают  произведение неравенств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/находить, в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том числе из предложенных вариантов, условия для выполнения учебной и познавательной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.30 знать правило умножения №770,773,780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18573A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0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Доказательство числовых неравенств. 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ОКАЗАТЕЛЬСТВО ЧИСЛОВЫХ И АЛГЕБРАИЧЕСКИХ НЕРАВЕНСТВ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</w:pPr>
            <w:r w:rsidRPr="00917356">
              <w:rPr>
                <w:iCs/>
              </w:rPr>
              <w:t>Доказывают  неравенства, используя определение числового неравенства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заимо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.31 №783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а,б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, 789-обязат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793,797-дополнительно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18573A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грешность и точность приближения. </w:t>
            </w: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Подготовка к контрольной работе.</w:t>
            </w:r>
          </w:p>
        </w:tc>
        <w:tc>
          <w:tcPr>
            <w:tcW w:w="158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Применяют  свойства к оценке </w: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значения выражений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роверять справедливость числовых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равенств и неравенств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Освоенность социальных норм, правил поведения,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овторить п.28-31, подготовиться к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к.р</w:t>
            </w:r>
            <w:proofErr w:type="spellEnd"/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18573A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2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№8 по теме «Свойства числовых неравенств»</w:t>
            </w:r>
          </w:p>
        </w:tc>
        <w:tc>
          <w:tcPr>
            <w:tcW w:w="158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proofErr w:type="spellStart"/>
            <w:r w:rsidRPr="00917356">
              <w:rPr>
                <w:iCs/>
              </w:rPr>
              <w:t>почленно</w:t>
            </w:r>
            <w:proofErr w:type="spellEnd"/>
            <w:r w:rsidRPr="00917356">
              <w:rPr>
                <w:iCs/>
              </w:rPr>
              <w:t xml:space="preserve"> складывают неравенства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proofErr w:type="spellStart"/>
            <w:r w:rsidRPr="00917356">
              <w:rPr>
                <w:iCs/>
              </w:rPr>
              <w:t>почленно</w:t>
            </w:r>
            <w:proofErr w:type="spellEnd"/>
            <w:r w:rsidRPr="00917356">
              <w:rPr>
                <w:iCs/>
              </w:rPr>
              <w:t xml:space="preserve"> умножают неравенства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оценивают  сумму, разность, произведение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вторить определения и правила по теме 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18573A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3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Множества и комбинаторика. МНОЖЕСТВО. ЭЛЕМЕНТ МНОЖЕСТВА, ПОДМНОЖЕСТВО. ОБЪЕДИНЕНИЕ И ПЕРЕСЕЧЕНИЕ МНОЖЕСТВ. ДИАГРАММЫ ЭЙЛЕРА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</w:pPr>
            <w:r w:rsidRPr="00917356">
              <w:rPr>
                <w:iCs/>
              </w:rPr>
              <w:t>Изображают  пересечение и объединение множеств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Фронтальный опрос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множество, элемент множества, подмножество, принадлежность находить пересечение, объединение, подмножество в простейших ситуациях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2 читать, учить определение, №801,806, 810,811-по вариантам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ind w:right="-108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11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Числовые  промежутки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промежутки: интервал, отрезок, луч. Геометрический смысл модуля числа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</w:pPr>
            <w:r w:rsidRPr="00917356">
              <w:rPr>
                <w:iCs/>
              </w:rPr>
              <w:t xml:space="preserve">Изображают координатную прямую, и отмечают на ней числовые промежутки 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Пись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менна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работ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множество, элемент множества, подмножество, принадлежность находить пересечение, объединение, подмножество в простейших ситуациях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предпочтений, с учетом устойчивых познавательных интересов.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.33 читать, №816,825,829,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32-на 5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5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ая интерпретация числовых промежутков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Числовые промежутки: интервал, отрезок, луч. Геометрический смысл модуля числа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Изображают  числовые промежутки на координатной прямой, удовлетворяющих неравенству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изображать решения неравенств и их систем на числовой прямой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представлять в устной или письменной форме развернутый план собственной деятельности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амостоятельно определять причины своего успеха или неуспеха и находить способы выхода из ситуации неуспеха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4 читать, знать геометрическое изображение решения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837, 839,841,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70 –на 5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ешение неравенств  с одной переменной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ение неравенства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Решают  неравенства с одной переменной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Изображают  множество решений неравенства на числовой прямо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Самосто-ятельна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работа/тест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роверять, является ли данное число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решением уравнения (неравенства)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пределять/находить, в том числе из предложенных вариантов, условия для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выполнения учебной и познавательной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843,845,848аб,871-по вариантам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7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Свойства равносильных неравенств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ОКАЗАТЕЛЬСТВО ЧИСЛОВЫХ И АЛГЕБРАИЧЕСКИХ НЕРАВЕНСТВ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Исследуют  неравенства: 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-не имеющих  решения,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 -и решением, которых является любое число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850,853, 854а-в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свойства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неравенств вида </w:t>
            </w:r>
            <w:r w:rsidRPr="00917356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680" w:dyaOrig="279">
                <v:shape id="_x0000_i1046" type="#_x0000_t75" style="width:33.75pt;height:14.25pt" o:ole="">
                  <v:imagedata r:id="rId50" o:title=""/>
                </v:shape>
                <o:OLEObject Type="Embed" ProgID="Equation.3" ShapeID="_x0000_i1046" DrawAspect="Content" ObjectID="_1626160201" r:id="rId51"/>
              </w:object>
            </w: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и </w:t>
            </w:r>
            <w:r w:rsidRPr="00917356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580" w:dyaOrig="279">
                <v:shape id="_x0000_i1047" type="#_x0000_t75" style="width:29.25pt;height:14.25pt" o:ole="">
                  <v:imagedata r:id="rId52" o:title=""/>
                </v:shape>
                <o:OLEObject Type="Embed" ProgID="Equation.3" ShapeID="_x0000_i1047" DrawAspect="Content" ObjectID="_1626160202" r:id="rId53"/>
              </w:object>
            </w: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ение неравенства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Решают  простейшие неравенства вида </w:t>
            </w:r>
            <w:r w:rsidRPr="00917356">
              <w:rPr>
                <w:rFonts w:ascii="Times New Roman" w:hAnsi="Times New Roman"/>
                <w:iCs/>
                <w:position w:val="-6"/>
                <w:sz w:val="24"/>
                <w:szCs w:val="24"/>
              </w:rPr>
              <w:object w:dxaOrig="520" w:dyaOrig="200">
                <v:shape id="_x0000_i1048" type="#_x0000_t75" style="width:26.25pt;height:9.75pt" o:ole="">
                  <v:imagedata r:id="rId54" o:title=""/>
                </v:shape>
                <o:OLEObject Type="Embed" ProgID="Equation.3" ShapeID="_x0000_i1048" DrawAspect="Content" ObjectID="_1626160203" r:id="rId55"/>
              </w:objec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Pr="00917356">
              <w:rPr>
                <w:rFonts w:ascii="Times New Roman" w:hAnsi="Times New Roman"/>
                <w:iCs/>
                <w:position w:val="-6"/>
                <w:sz w:val="24"/>
                <w:szCs w:val="24"/>
              </w:rPr>
              <w:object w:dxaOrig="520" w:dyaOrig="200">
                <v:shape id="_x0000_i1049" type="#_x0000_t75" style="width:26.25pt;height:9.75pt" o:ole="">
                  <v:imagedata r:id="rId56" o:title=""/>
                </v:shape>
                <o:OLEObject Type="Embed" ProgID="Equation.3" ShapeID="_x0000_i1049" DrawAspect="Content" ObjectID="_1626160204" r:id="rId57"/>
              </w:objec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, при </w:t>
            </w:r>
            <w:r w:rsidRPr="00917356">
              <w:rPr>
                <w:rFonts w:ascii="Times New Roman" w:hAnsi="Times New Roman"/>
                <w:iCs/>
                <w:position w:val="-6"/>
                <w:sz w:val="24"/>
                <w:szCs w:val="24"/>
              </w:rPr>
              <w:object w:dxaOrig="460" w:dyaOrig="200">
                <v:shape id="_x0000_i1050" type="#_x0000_t75" style="width:23.25pt;height:9.75pt" o:ole="">
                  <v:imagedata r:id="rId58" o:title=""/>
                </v:shape>
                <o:OLEObject Type="Embed" ProgID="Equation.3" ShapeID="_x0000_i1050" DrawAspect="Content" ObjectID="_1626160205" r:id="rId59"/>
              </w:objec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заимо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проверк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859авд, 861а, 873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Знать схему решения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79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неравенств вида  </w:t>
            </w:r>
            <w:r w:rsidRPr="00917356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680" w:dyaOrig="279">
                <v:shape id="_x0000_i1051" type="#_x0000_t75" style="width:33.75pt;height:14.25pt" o:ole="">
                  <v:imagedata r:id="rId60" o:title=""/>
                </v:shape>
                <o:OLEObject Type="Embed" ProgID="Equation.3" ShapeID="_x0000_i1051" DrawAspect="Content" ObjectID="_1626160206" r:id="rId61"/>
              </w:object>
            </w: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при </w:t>
            </w:r>
            <w:r w:rsidRPr="00917356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580" w:dyaOrig="279">
                <v:shape id="_x0000_i1052" type="#_x0000_t75" style="width:29.25pt;height:14.25pt" o:ole="">
                  <v:imagedata r:id="rId52" o:title=""/>
                </v:shape>
                <o:OLEObject Type="Embed" ProgID="Equation.3" ShapeID="_x0000_i1052" DrawAspect="Content" ObjectID="_1626160207" r:id="rId62"/>
              </w:objec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ение неравенства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Решают  простейшие неравенства вида </w:t>
            </w:r>
            <w:r w:rsidRPr="00917356">
              <w:rPr>
                <w:rFonts w:ascii="Times New Roman" w:hAnsi="Times New Roman"/>
                <w:iCs/>
                <w:position w:val="-6"/>
                <w:sz w:val="24"/>
                <w:szCs w:val="24"/>
              </w:rPr>
              <w:object w:dxaOrig="520" w:dyaOrig="200">
                <v:shape id="_x0000_i1053" type="#_x0000_t75" style="width:26.25pt;height:9.75pt" o:ole="">
                  <v:imagedata r:id="rId54" o:title=""/>
                </v:shape>
                <o:OLEObject Type="Embed" ProgID="Equation.3" ShapeID="_x0000_i1053" DrawAspect="Content" ObjectID="_1626160208" r:id="rId63"/>
              </w:objec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, </w:t>
            </w:r>
            <w:r w:rsidRPr="00917356">
              <w:rPr>
                <w:rFonts w:ascii="Times New Roman" w:hAnsi="Times New Roman"/>
                <w:iCs/>
                <w:position w:val="-6"/>
                <w:sz w:val="24"/>
                <w:szCs w:val="24"/>
              </w:rPr>
              <w:object w:dxaOrig="520" w:dyaOrig="200">
                <v:shape id="_x0000_i1054" type="#_x0000_t75" style="width:26.25pt;height:9.75pt" o:ole="">
                  <v:imagedata r:id="rId56" o:title=""/>
                </v:shape>
                <o:OLEObject Type="Embed" ProgID="Equation.3" ShapeID="_x0000_i1054" DrawAspect="Content" ObjectID="_1626160209" r:id="rId64"/>
              </w:objec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, при </w:t>
            </w:r>
            <w:r w:rsidRPr="00917356">
              <w:rPr>
                <w:rFonts w:ascii="Times New Roman" w:hAnsi="Times New Roman"/>
                <w:iCs/>
                <w:position w:val="-6"/>
                <w:sz w:val="24"/>
                <w:szCs w:val="24"/>
              </w:rPr>
              <w:object w:dxaOrig="460" w:dyaOrig="200">
                <v:shape id="_x0000_i1055" type="#_x0000_t75" style="width:23.25pt;height:9.75pt" o:ole="">
                  <v:imagedata r:id="rId58" o:title=""/>
                </v:shape>
                <o:OLEObject Type="Embed" ProgID="Equation.3" ShapeID="_x0000_i1055" DrawAspect="Content" ObjectID="_1626160210" r:id="rId65"/>
              </w:objec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;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 Само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ное отношение к другому человеку,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5, Знать схему решения №878,880,901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Решение систем неравенств с одной переменной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одной переменной и их системы.</w:t>
            </w:r>
            <w:r w:rsidRPr="00917356">
              <w:rPr>
                <w:rFonts w:ascii="Times New Roman" w:eastAsia="Calibri" w:hAnsi="Times New Roman" w:cs="Times New Roman"/>
                <w:color w:val="4F81BD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ПРИМЕРЫ РЕШЕНИЯ ДРОБНО-ЛИНЕЙНЫХ НЕРАВЕНСТВ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узнают, что значит «решить систему»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 решают систему линейных неравенств с одной переменной;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, счет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</w:t>
            </w:r>
          </w:p>
        </w:tc>
        <w:tc>
          <w:tcPr>
            <w:tcW w:w="2693" w:type="dxa"/>
            <w:vMerge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882, 883б,г,884б, 902-дополнит.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ind w:right="-108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18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Системы линейных неравенств с одной переменной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одной переменной и их системы.</w:t>
            </w:r>
            <w:r w:rsidRPr="00917356">
              <w:rPr>
                <w:rFonts w:ascii="Times New Roman" w:eastAsia="Calibri" w:hAnsi="Times New Roman" w:cs="Times New Roman"/>
                <w:color w:val="4F81BD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ПРИМЕРЫ РЕШЕНИЯ ДРОБНО-ЛИНЕЙНЫХ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НЕРАВЕНСТВ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21"/>
              <w:ind w:left="34"/>
              <w:rPr>
                <w:sz w:val="24"/>
              </w:rPr>
            </w:pPr>
            <w:r w:rsidRPr="00917356">
              <w:rPr>
                <w:sz w:val="24"/>
              </w:rPr>
              <w:lastRenderedPageBreak/>
              <w:t>решают системы неравенств с одной переменной;</w:t>
            </w:r>
          </w:p>
          <w:p w:rsidR="00D861C1" w:rsidRPr="00917356" w:rsidRDefault="00D861C1" w:rsidP="00D861C1">
            <w:pPr>
              <w:pStyle w:val="21"/>
              <w:ind w:left="34"/>
              <w:rPr>
                <w:sz w:val="24"/>
              </w:rPr>
            </w:pPr>
            <w:r w:rsidRPr="00917356">
              <w:rPr>
                <w:iCs/>
                <w:sz w:val="24"/>
              </w:rPr>
              <w:t>изображают  множество решений системы на числовой прямой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Самосто-ятельна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работа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с взаимопроверкой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принимать решение в ходе диалога и согласовывать его с собеседнико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/находить, в том числе из предложенных вариантов, условия для выполнения учебной и познавательной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троить схему, алгоритм действия, исправлять или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5,36 читать, №885,886аб,890аб-по вариантам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82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ind w:right="-108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19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овторение и обобщение по теме «Решение систем линейных неравенств».</w:t>
            </w:r>
          </w:p>
        </w:tc>
        <w:tc>
          <w:tcPr>
            <w:tcW w:w="1588" w:type="dxa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с одной переменной и их системы.</w:t>
            </w:r>
            <w:r w:rsidRPr="00917356">
              <w:rPr>
                <w:rFonts w:ascii="Times New Roman" w:eastAsia="Calibri" w:hAnsi="Times New Roman" w:cs="Times New Roman"/>
                <w:color w:val="4F81BD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ПРИМЕРЫ РЕШЕНИЯ ДРОБНО-ЛИНЕЙНЫХ НЕРАВЕНСТВ.</w:t>
            </w:r>
          </w:p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 Решают  неравенства с одной переменной и изображают множество решений неравенства на числовой прямо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ешают систему линейных неравенств с одной переменной и изображают  множество решений системы на числовой прямой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фференцированный 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необходимые действие(я) в соответствии с учебной и познавательной задачей и составлять алгоритм их выпол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.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904,905,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18-на 5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одготовиться к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к.р</w:t>
            </w:r>
            <w:proofErr w:type="spellEnd"/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6B5BE9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0.</w:t>
            </w:r>
          </w:p>
        </w:tc>
        <w:tc>
          <w:tcPr>
            <w:tcW w:w="1847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9</w:t>
            </w:r>
            <w:r w:rsidRPr="00917356"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Pr="0091735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о теме «Решение неравенств с одной переменной».</w:t>
            </w:r>
          </w:p>
        </w:tc>
        <w:tc>
          <w:tcPr>
            <w:tcW w:w="158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относить реальные и планируемые результаты индивидуальной образовательной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и и делать выводы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формулы и формулировки формул по теме «</w:t>
            </w:r>
            <w:r w:rsidRPr="00917356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Решение неравенств с одной переменной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9F603C">
        <w:tc>
          <w:tcPr>
            <w:tcW w:w="16190" w:type="dxa"/>
            <w:gridSpan w:val="11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Степень с целым показателем. Статистика (11 часов)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абота над ошибками.</w:t>
            </w:r>
          </w:p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Определение степени с целым отрицательным показателем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тепень с целым показателем и ее свойства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записывают числа в виде степени с отрицательным показателе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7 читать, определения выучить, №966а, 970, 971,983-на 5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85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степеней с целым показателем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полняют  действия над степенями с целыми показателями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Самосто-ятельна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работа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с взаимопроверкой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свойства степеней по таблице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973, 977,980,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84-на 5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>3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именение свойств степени с целым показателем.   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степеней с целым показателем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рименяют  свойства степени с целым показателем для преобразования выражений и вычислени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фференцированный 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37,38 выучить свойства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986, 991,1010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87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4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Стандартный вид числа. Запись числа в стандартном виде. 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войства степеней с целым показателем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осуществлять в выражениях и формулах числовые подстановки и выполнять соответствующие вычисления,</w:t>
            </w:r>
          </w:p>
        </w:tc>
        <w:tc>
          <w:tcPr>
            <w:tcW w:w="1701" w:type="dxa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-умеют  представлять число в виде </w:t>
            </w:r>
            <w:r w:rsidRPr="00917356">
              <w:rPr>
                <w:iCs/>
                <w:position w:val="-6"/>
              </w:rPr>
              <w:object w:dxaOrig="560" w:dyaOrig="460">
                <v:shape id="_x0000_i1056" type="#_x0000_t75" style="width:27.75pt;height:23.25pt" o:ole="">
                  <v:imagedata r:id="rId66" o:title=""/>
                </v:shape>
                <o:OLEObject Type="Embed" ProgID="Equation.3" ShapeID="_x0000_i1056" DrawAspect="Content" ObjectID="_1626160211" r:id="rId67"/>
              </w:object>
            </w:r>
            <w:r w:rsidRPr="00917356">
              <w:rPr>
                <w:iCs/>
              </w:rPr>
              <w:t xml:space="preserve">, где </w:t>
            </w:r>
            <w:r w:rsidRPr="00917356">
              <w:rPr>
                <w:iCs/>
                <w:position w:val="-6"/>
              </w:rPr>
              <w:object w:dxaOrig="820" w:dyaOrig="200">
                <v:shape id="_x0000_i1057" type="#_x0000_t75" style="width:41.25pt;height:9.75pt" o:ole="">
                  <v:imagedata r:id="rId68" o:title=""/>
                </v:shape>
                <o:OLEObject Type="Embed" ProgID="Equation.3" ShapeID="_x0000_i1057" DrawAspect="Content" ObjectID="_1626160212" r:id="rId69"/>
              </w:object>
            </w:r>
            <w:r w:rsidRPr="00917356">
              <w:rPr>
                <w:iCs/>
              </w:rPr>
              <w:t xml:space="preserve">и </w:t>
            </w:r>
            <w:r w:rsidRPr="00917356">
              <w:rPr>
                <w:b/>
                <w:iCs/>
                <w:lang w:val="en-US"/>
              </w:rPr>
              <w:t>n</w:t>
            </w:r>
            <w:r w:rsidRPr="00917356">
              <w:rPr>
                <w:iCs/>
              </w:rPr>
              <w:t xml:space="preserve"> – целое число,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 Выполняют  действия с приближенными значениями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Оценивают  абсолютную погрешность приближенного значения в случае, если все цифры верные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994,1001,1006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008-на 5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5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iCs/>
                <w:sz w:val="24"/>
                <w:szCs w:val="24"/>
              </w:rPr>
              <w:t>Вычисления с приближенными данными на калькуляторе</w:t>
            </w: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. Подготовка к </w:t>
            </w: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lastRenderedPageBreak/>
              <w:t>контрольной работе.</w:t>
            </w:r>
          </w:p>
        </w:tc>
        <w:tc>
          <w:tcPr>
            <w:tcW w:w="158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войства степеней с целым показателем.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осуществлят</w:t>
            </w: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lastRenderedPageBreak/>
              <w:t>ь в выражениях и формулах числовые подстановки и выполнять соответствующие вычисления,</w:t>
            </w:r>
          </w:p>
        </w:tc>
        <w:tc>
          <w:tcPr>
            <w:tcW w:w="1701" w:type="dxa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Выполняют  действия с приближенными </w:t>
            </w:r>
            <w:r w:rsidRPr="00917356">
              <w:rPr>
                <w:iCs/>
              </w:rPr>
              <w:lastRenderedPageBreak/>
              <w:t>значениями на калькуляторе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заимо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Выполнять несложные преобразования для вычисления значений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числовых выражений, содержащих степени с целым отрицательным показателем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lastRenderedPageBreak/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рганизовывать учебное взаимодействие в группе (определять общие цели, распределять роли,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оговариваться друг с другом и т. д.)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построению дальнейшей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.39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1016,1019,1021,1025-по вариантам.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89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 №10 по теме «Степень с целым показателем».</w:t>
            </w:r>
          </w:p>
        </w:tc>
        <w:tc>
          <w:tcPr>
            <w:tcW w:w="158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войства степеней с целым показателем.</w:t>
            </w: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Выполняют  действия над степенями с целыми показателями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Записывают  числа в стандартном виде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Находят  приближенное значение суммы, разности, произведения и частного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выделять информационный аспект задачи, оперировать данными, использовать модель решения задачи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относить реальные и планируемые результаты индивидуальной образовательной деятельности и делать выводы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троить схему, алгоритм действия, исправлять или восстанавливать неизвестный ранее алгоритм на основе имеющегося знания об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объекте, к которому применяется алгоритм;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ить определения, формулы  по теме «</w:t>
            </w:r>
            <w:r w:rsidRPr="00917356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Степень с целым показателем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90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  <w:p w:rsidR="00D861C1" w:rsidRPr="00917356" w:rsidRDefault="00D861C1" w:rsidP="00D861C1">
            <w:pPr>
              <w:shd w:val="clear" w:color="auto" w:fill="FFFFFF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1588" w:type="dxa"/>
            <w:vMerge w:val="restart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татистические данные. Представление данных в виде таблиц, диаграмм, графиков. Средние результаты измерений. Понятие о статистическом выводе на основе выборки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Проводят  наблюдения и результаты заносят  в итоговые таблицы</w:t>
            </w:r>
          </w:p>
        </w:tc>
        <w:tc>
          <w:tcPr>
            <w:tcW w:w="850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опрос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, графиков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shd w:val="clear" w:color="auto" w:fill="auto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40 читать,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№ 1029,1031,1040-на 5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Частота. Таблица частот</w:t>
            </w:r>
          </w:p>
        </w:tc>
        <w:tc>
          <w:tcPr>
            <w:tcW w:w="1588" w:type="dxa"/>
            <w:vMerge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редставляют  информацию в виде таблиц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Фронтальный опрос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 xml:space="preserve">и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инди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идуальный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читать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информацию,представленную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в виде таблицы, диаграммы, графика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1033,1035,1041-построить таблицы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Наглядные представления статистической информации в виде диаграммы</w:t>
            </w:r>
          </w:p>
        </w:tc>
        <w:tc>
          <w:tcPr>
            <w:tcW w:w="1588" w:type="dxa"/>
            <w:vMerge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редставляют  информацию в виде таблиц, столбчатых и круговых диаграмм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троят  гистограммы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 с само-проверкой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читать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информацию,представленную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в виде таблицы, диаграммы, графика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shd w:val="clear" w:color="auto" w:fill="auto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 w:cs="Times New Roman"/>
                <w:b/>
                <w:sz w:val="24"/>
                <w:szCs w:val="24"/>
                <w:lang w:eastAsia="en-US"/>
              </w:rPr>
              <w:lastRenderedPageBreak/>
              <w:t xml:space="preserve">П. 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.41 читать, повторить виды диаграмм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№1035,1039,1040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881445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я статистической информации в 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иде столбчатой диаграммы</w:t>
            </w:r>
          </w:p>
        </w:tc>
        <w:tc>
          <w:tcPr>
            <w:tcW w:w="1588" w:type="dxa"/>
            <w:vMerge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 xml:space="preserve">Систематизируют  полученные </w:t>
            </w: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статистические данные и графически представляют  результаты наблюдений .Строят диаграммы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Устный счет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представлять данные в виде таблиц,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диаграмм, графиков</w:t>
            </w:r>
          </w:p>
        </w:tc>
        <w:tc>
          <w:tcPr>
            <w:tcW w:w="2693" w:type="dxa"/>
            <w:vMerge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ознанное, уважительное и доброжелатель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ное отношение к другому человеку,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№1053,1059,1060-выполнить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толбчатые диаграммы 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9F603C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94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редставления статистической информации в виде круговой диаграммы</w:t>
            </w:r>
          </w:p>
        </w:tc>
        <w:tc>
          <w:tcPr>
            <w:tcW w:w="1588" w:type="dxa"/>
            <w:vMerge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Систематизируют  полученные данные и графически представляют  результаты наблюдений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заимо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проверк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, графиков</w:t>
            </w:r>
          </w:p>
        </w:tc>
        <w:tc>
          <w:tcPr>
            <w:tcW w:w="2693" w:type="dxa"/>
            <w:vMerge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ридумать задачу и построить круговые диаграммы к ним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9F603C">
        <w:trPr>
          <w:trHeight w:val="523"/>
        </w:trPr>
        <w:tc>
          <w:tcPr>
            <w:tcW w:w="13638" w:type="dxa"/>
            <w:gridSpan w:val="9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вторение.  8ч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Преобразование рациональных выражений»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 и их преобразования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Приводят  дроби к общему знаменателю;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полняют  арифметические действия с дробями с разными знаменателями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счет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917356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целых выражений: раскрывать скобки, приводить подобные слагаемые</w:t>
            </w: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создавать вербальные, вещественные и информационные модели с выделением существенных характеристик объекта для определения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арточки с заданиями на преобразование рациональных выражений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96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Преобразование выражений, содержащих квадратные корни»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войства квадратных корней и их применение в вычислениях.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Выполняют  преобразование выражений, содержащих квадратные корни в комплексе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Диктант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контроль</w:t>
            </w:r>
          </w:p>
        </w:tc>
        <w:tc>
          <w:tcPr>
            <w:tcW w:w="1844" w:type="dxa"/>
            <w:shd w:val="clear" w:color="auto" w:fill="auto"/>
          </w:tcPr>
          <w:p w:rsidR="00917356" w:rsidRPr="00917356" w:rsidRDefault="00917356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выполнять несложные преобразования выражений с квадратными корнями.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излагать полученную 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Готовность и способность вести диалог с другими людьми и достигать в нем взаимопонимания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арточки с линейными уравнениями и задачей, решаемой с помощью уравнения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 по теме «Решение квадратных уравнений»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>Решение задач, приводящих к квадратным уравнениям и простейшим рациональны</w:t>
            </w:r>
            <w:r w:rsidRPr="009173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 уравнениям.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Решают  квадратные уравнения по формуле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Экс-пресс-контроль</w:t>
            </w:r>
          </w:p>
        </w:tc>
        <w:tc>
          <w:tcPr>
            <w:tcW w:w="1844" w:type="dxa"/>
            <w:shd w:val="clear" w:color="auto" w:fill="auto"/>
          </w:tcPr>
          <w:p w:rsidR="00917356" w:rsidRPr="00917356" w:rsidRDefault="00917356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>Осознанное, уважительное и доброжелательное отношение к другому человеку,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Карточки с заданиями на </w:t>
            </w:r>
            <w:r w:rsidRPr="00917356">
              <w:rPr>
                <w:rFonts w:ascii="Times New Roman" w:hAnsi="Times New Roman"/>
                <w:color w:val="000000"/>
                <w:sz w:val="24"/>
                <w:szCs w:val="24"/>
              </w:rPr>
              <w:t>Решение квадратных уравнений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98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4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тоговая контрольная работа №11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iCs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ют  основные виды уравнений; используют специальные  приемы  решения уравнений и систем уравнений, уверенно применяют  аппарат уравнений для решения задач из различных разделов математики и смежных дисциплин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917356">
              <w:rPr>
                <w:rStyle w:val="dash041e005f0431005f044b005f0447005f043d005f044b005f0439005f005fchar1char1"/>
              </w:rPr>
              <w:t>Сформированность</w:t>
            </w:r>
            <w:proofErr w:type="spellEnd"/>
            <w:r w:rsidRPr="00917356">
              <w:rPr>
                <w:rStyle w:val="dash041e005f0431005f044b005f0447005f043d005f044b005f0439005f005fchar1char1"/>
              </w:rPr>
              <w:t xml:space="preserve"> ответственного отношения к учению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Индивидуальные задачи 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гиа</w:t>
            </w:r>
            <w:proofErr w:type="spellEnd"/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 над ошибками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самоконтроль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договариваться о правилах и вопросах для обсуждения в соответствии с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поставленной перед группой задачей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пределять потенциальные затруднения при решении учебной и познавательной задачи и находить средства для их устранения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Осознанное, уважительное и доброжелательное отношение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к другому человеку,</w:t>
            </w: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ндивидуальные варианты </w:t>
            </w: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гиа</w:t>
            </w:r>
            <w:proofErr w:type="spellEnd"/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00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овторение по теме «Решение задач с помощью дробно-рациональных уравнений».</w:t>
            </w:r>
          </w:p>
          <w:p w:rsidR="00D861C1" w:rsidRPr="00917356" w:rsidRDefault="00D861C1" w:rsidP="00D861C1">
            <w:pPr>
              <w:rPr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iCs/>
                <w:sz w:val="24"/>
                <w:szCs w:val="24"/>
              </w:rPr>
              <w:t>Решают  текстовые задачи с использованием рациональных уравнений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Устный счет</w:t>
            </w:r>
          </w:p>
        </w:tc>
        <w:tc>
          <w:tcPr>
            <w:tcW w:w="1844" w:type="dxa"/>
            <w:shd w:val="clear" w:color="auto" w:fill="auto"/>
          </w:tcPr>
          <w:p w:rsidR="00917356" w:rsidRPr="00917356" w:rsidRDefault="00917356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несложные сюжетные задачи разных типов на все арифметические действия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рганизовывать учебное взаимодействие в группе (определять общие цели, распределять роли, договариваться друг с другом и т. д.)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излагать полученную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информацию, интерпретируя ее в контексте решаемой задачи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Style w:val="dash041e005f0431005f044b005f0447005f043d005f044b005f0439005f005fchar1char1"/>
              </w:rPr>
            </w:pPr>
            <w:r w:rsidRPr="00917356">
              <w:rPr>
                <w:rStyle w:val="dash041e005f0431005f044b005f0447005f043d005f044b005f0439005f005fchar1char1"/>
              </w:rPr>
              <w:lastRenderedPageBreak/>
              <w:t xml:space="preserve">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</w:t>
            </w:r>
            <w:r w:rsidRPr="00917356">
              <w:rPr>
                <w:rStyle w:val="dash041e005f0431005f044b005f0447005f043d005f044b005f0439005f005fchar1char1"/>
              </w:rPr>
              <w:lastRenderedPageBreak/>
              <w:t>познавательных интересов.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559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арточки с 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задачами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аемых с  помощью дробно-рациональных уравнений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lastRenderedPageBreak/>
              <w:t>101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1847" w:type="dxa"/>
          </w:tcPr>
          <w:p w:rsidR="00D861C1" w:rsidRPr="00917356" w:rsidRDefault="00D861C1" w:rsidP="00D861C1">
            <w:pP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Повторение по теме «Решение линейных неравенств с одной переменной и их систем».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7356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, приводящих к квадратным уравнениям и простейшим рациональным уравнениям.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 xml:space="preserve">Решают  простейшие неравенства вида </w:t>
            </w:r>
            <w:r w:rsidRPr="00917356">
              <w:rPr>
                <w:iCs/>
                <w:position w:val="-6"/>
              </w:rPr>
              <w:object w:dxaOrig="520" w:dyaOrig="200">
                <v:shape id="_x0000_i1058" type="#_x0000_t75" style="width:26.25pt;height:9.75pt" o:ole="">
                  <v:imagedata r:id="rId54" o:title=""/>
                </v:shape>
                <o:OLEObject Type="Embed" ProgID="Equation.3" ShapeID="_x0000_i1058" DrawAspect="Content" ObjectID="_1626160213" r:id="rId70"/>
              </w:object>
            </w:r>
            <w:r w:rsidRPr="00917356">
              <w:rPr>
                <w:iCs/>
              </w:rPr>
              <w:t xml:space="preserve">, </w:t>
            </w:r>
            <w:r w:rsidRPr="00917356">
              <w:rPr>
                <w:iCs/>
                <w:position w:val="-6"/>
              </w:rPr>
              <w:object w:dxaOrig="520" w:dyaOrig="200">
                <v:shape id="_x0000_i1059" type="#_x0000_t75" style="width:26.25pt;height:9.75pt" o:ole="">
                  <v:imagedata r:id="rId56" o:title=""/>
                </v:shape>
                <o:OLEObject Type="Embed" ProgID="Equation.3" ShapeID="_x0000_i1059" DrawAspect="Content" ObjectID="_1626160214" r:id="rId71"/>
              </w:object>
            </w:r>
            <w:r w:rsidRPr="00917356">
              <w:rPr>
                <w:iCs/>
              </w:rPr>
              <w:t xml:space="preserve">, при </w:t>
            </w:r>
            <w:r w:rsidRPr="00917356">
              <w:rPr>
                <w:iCs/>
                <w:position w:val="-6"/>
              </w:rPr>
              <w:object w:dxaOrig="460" w:dyaOrig="200">
                <v:shape id="_x0000_i1060" type="#_x0000_t75" style="width:23.25pt;height:9.75pt" o:ole="">
                  <v:imagedata r:id="rId58" o:title=""/>
                </v:shape>
                <o:OLEObject Type="Embed" ProgID="Equation.3" ShapeID="_x0000_i1060" DrawAspect="Content" ObjectID="_1626160215" r:id="rId72"/>
              </w:object>
            </w:r>
            <w:r w:rsidRPr="00917356">
              <w:rPr>
                <w:iCs/>
              </w:rPr>
              <w:t>;</w:t>
            </w:r>
          </w:p>
          <w:p w:rsidR="00D861C1" w:rsidRPr="00917356" w:rsidRDefault="00D861C1" w:rsidP="00D861C1">
            <w:pPr>
              <w:pStyle w:val="ad"/>
              <w:spacing w:before="0" w:after="0"/>
              <w:rPr>
                <w:iCs/>
              </w:rPr>
            </w:pPr>
            <w:r w:rsidRPr="00917356">
              <w:rPr>
                <w:iCs/>
              </w:rPr>
              <w:t>Изображают  множество решений неравенства на числовой прямой; решают  систему линейных неравенств с одной переменной и изображают  множество решений системы на числовой прямой</w:t>
            </w: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Взаимо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>-</w:t>
            </w:r>
            <w:r w:rsidRPr="00917356">
              <w:rPr>
                <w:rFonts w:ascii="Times New Roman" w:hAnsi="Times New Roman"/>
                <w:sz w:val="24"/>
                <w:szCs w:val="24"/>
              </w:rPr>
              <w:br/>
              <w:t>проверка</w:t>
            </w:r>
          </w:p>
        </w:tc>
        <w:tc>
          <w:tcPr>
            <w:tcW w:w="1844" w:type="dxa"/>
            <w:shd w:val="clear" w:color="auto" w:fill="auto"/>
          </w:tcPr>
          <w:p w:rsidR="00917356" w:rsidRPr="00917356" w:rsidRDefault="00917356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:rsidR="00D861C1" w:rsidRPr="00917356" w:rsidRDefault="00D861C1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К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D861C1" w:rsidRPr="00917356" w:rsidRDefault="00D861C1" w:rsidP="00D861C1">
            <w:pPr>
              <w:pStyle w:val="a8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Р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 </w:t>
            </w:r>
            <w:r w:rsidRPr="00917356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 xml:space="preserve"> </w:t>
            </w:r>
          </w:p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 xml:space="preserve">П. 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>строить модель/схему на основе условий задачи и/или способа ее решения;</w:t>
            </w:r>
          </w:p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D861C1" w:rsidRPr="00917356" w:rsidRDefault="00D861C1" w:rsidP="00D861C1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D861C1" w:rsidRPr="00917356" w:rsidRDefault="00D861C1" w:rsidP="00D861C1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>Освоенность социальных норм, правил поведения, ролей и форм социальной жизни в группах и сообществах.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 xml:space="preserve">Карточки с заданиями на </w:t>
            </w:r>
            <w:r w:rsidRPr="0091735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линейных неравенств с одной переменной и их систем</w:t>
            </w:r>
            <w:r w:rsidRPr="0091735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61C1" w:rsidRPr="00917356" w:rsidTr="00CA0B8D">
        <w:tc>
          <w:tcPr>
            <w:tcW w:w="704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568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1847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Повторение и обобщение курса 8 класса</w:t>
            </w:r>
          </w:p>
        </w:tc>
        <w:tc>
          <w:tcPr>
            <w:tcW w:w="1588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917356">
              <w:rPr>
                <w:rFonts w:ascii="Times New Roman" w:hAnsi="Times New Roman"/>
                <w:sz w:val="24"/>
                <w:szCs w:val="24"/>
              </w:rPr>
              <w:t>Самосто-ятельная</w:t>
            </w:r>
            <w:proofErr w:type="spellEnd"/>
            <w:r w:rsidRPr="00917356">
              <w:rPr>
                <w:rFonts w:ascii="Times New Roman" w:hAnsi="Times New Roman"/>
                <w:sz w:val="24"/>
                <w:szCs w:val="24"/>
              </w:rPr>
              <w:t xml:space="preserve"> работа</w:t>
            </w:r>
          </w:p>
        </w:tc>
        <w:tc>
          <w:tcPr>
            <w:tcW w:w="1844" w:type="dxa"/>
            <w:shd w:val="clear" w:color="auto" w:fill="auto"/>
          </w:tcPr>
          <w:p w:rsidR="00D861C1" w:rsidRPr="00917356" w:rsidRDefault="00917356" w:rsidP="0091735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917356">
              <w:rPr>
                <w:rFonts w:ascii="Times New Roman" w:hAnsi="Times New Roman"/>
                <w:sz w:val="24"/>
                <w:szCs w:val="24"/>
              </w:rPr>
              <w:t>Решать несложные сюжетные задачи разных типов на все арифметические действия</w:t>
            </w:r>
          </w:p>
        </w:tc>
        <w:tc>
          <w:tcPr>
            <w:tcW w:w="2693" w:type="dxa"/>
            <w:vMerge/>
            <w:shd w:val="clear" w:color="auto" w:fill="auto"/>
          </w:tcPr>
          <w:p w:rsidR="00D861C1" w:rsidRPr="00917356" w:rsidRDefault="00D861C1" w:rsidP="00D861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D861C1" w:rsidRPr="00917356" w:rsidRDefault="00D861C1" w:rsidP="00D861C1">
            <w:pPr>
              <w:pStyle w:val="a8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17356">
              <w:rPr>
                <w:rStyle w:val="dash041e005f0431005f044b005f0447005f043d005f044b005f0439005f005fchar1char1"/>
              </w:rPr>
              <w:t xml:space="preserve">Готовность и способность обучающихся к саморазвитию и самообразованию на основе мотивации к обучению и познанию; </w:t>
            </w:r>
          </w:p>
        </w:tc>
        <w:tc>
          <w:tcPr>
            <w:tcW w:w="1559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D861C1" w:rsidRPr="00917356" w:rsidRDefault="00D861C1" w:rsidP="00D861C1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A097E" w:rsidRPr="00917356" w:rsidRDefault="00AA097E" w:rsidP="00917356">
      <w:pPr>
        <w:spacing w:after="0" w:line="240" w:lineRule="auto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sectPr w:rsidR="00AA097E" w:rsidRPr="00917356" w:rsidSect="00AA097E">
      <w:pgSz w:w="16838" w:h="11906" w:orient="landscape"/>
      <w:pgMar w:top="567" w:right="1134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5B04" w:rsidRDefault="000C5B04" w:rsidP="00C960C6">
      <w:pPr>
        <w:spacing w:after="0" w:line="240" w:lineRule="auto"/>
      </w:pPr>
      <w:r>
        <w:separator/>
      </w:r>
    </w:p>
  </w:endnote>
  <w:endnote w:type="continuationSeparator" w:id="0">
    <w:p w:rsidR="000C5B04" w:rsidRDefault="000C5B04" w:rsidP="00C960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DejaVu Sans">
    <w:altName w:val="Arial"/>
    <w:charset w:val="CC"/>
    <w:family w:val="swiss"/>
    <w:pitch w:val="variable"/>
    <w:sig w:usb0="00000000" w:usb1="D200FDFF" w:usb2="0A246029" w:usb3="00000000" w:csb0="000001FF" w:csb1="00000000"/>
  </w:font>
  <w:font w:name="Lohit Hindi">
    <w:altName w:val="Times New Roman"/>
    <w:charset w:val="CC"/>
    <w:family w:val="auto"/>
    <w:pitch w:val="variable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5B04" w:rsidRDefault="000C5B04" w:rsidP="00C960C6">
      <w:pPr>
        <w:spacing w:after="0" w:line="240" w:lineRule="auto"/>
      </w:pPr>
      <w:r>
        <w:separator/>
      </w:r>
    </w:p>
  </w:footnote>
  <w:footnote w:type="continuationSeparator" w:id="0">
    <w:p w:rsidR="000C5B04" w:rsidRDefault="000C5B04" w:rsidP="00C960C6">
      <w:pPr>
        <w:spacing w:after="0" w:line="240" w:lineRule="auto"/>
      </w:pPr>
      <w:r>
        <w:continuationSeparator/>
      </w:r>
    </w:p>
  </w:footnote>
  <w:footnote w:id="1">
    <w:p w:rsidR="009F603C" w:rsidRPr="00EB294B" w:rsidRDefault="009F603C" w:rsidP="00EB294B">
      <w:pPr>
        <w:pStyle w:val="af3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BA71F47"/>
    <w:multiLevelType w:val="hybridMultilevel"/>
    <w:tmpl w:val="24B2388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21451661"/>
    <w:multiLevelType w:val="hybridMultilevel"/>
    <w:tmpl w:val="0BD431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77006BA"/>
    <w:multiLevelType w:val="multilevel"/>
    <w:tmpl w:val="6A800F4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26F0EC5"/>
    <w:multiLevelType w:val="hybridMultilevel"/>
    <w:tmpl w:val="427264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4B531A5"/>
    <w:multiLevelType w:val="hybridMultilevel"/>
    <w:tmpl w:val="3418C8E2"/>
    <w:lvl w:ilvl="0" w:tplc="2A22B15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BC5E5E"/>
    <w:multiLevelType w:val="multilevel"/>
    <w:tmpl w:val="F864BA3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3903786"/>
    <w:multiLevelType w:val="hybridMultilevel"/>
    <w:tmpl w:val="64F0A3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F121AA"/>
    <w:multiLevelType w:val="hybridMultilevel"/>
    <w:tmpl w:val="07B065F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1C7C0C6A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7A310E32"/>
    <w:multiLevelType w:val="hybridMultilevel"/>
    <w:tmpl w:val="F0F6D3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A427C9F"/>
    <w:multiLevelType w:val="hybridMultilevel"/>
    <w:tmpl w:val="5296C900"/>
    <w:lvl w:ilvl="0" w:tplc="B9325544">
      <w:start w:val="1"/>
      <w:numFmt w:val="bullet"/>
      <w:lvlText w:val="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1"/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10"/>
  </w:num>
  <w:num w:numId="10">
    <w:abstractNumId w:val="5"/>
    <w:lvlOverride w:ilvl="0">
      <w:startOverride w:val="1"/>
    </w:lvlOverride>
  </w:num>
  <w:num w:numId="11">
    <w:abstractNumId w:val="12"/>
  </w:num>
  <w:num w:numId="12">
    <w:abstractNumId w:val="7"/>
  </w:num>
  <w:num w:numId="13">
    <w:abstractNumId w:val="3"/>
  </w:num>
  <w:num w:numId="14">
    <w:abstractNumId w:val="6"/>
  </w:num>
  <w:num w:numId="15">
    <w:abstractNumId w:val="8"/>
  </w:num>
  <w:num w:numId="16">
    <w:abstractNumId w:val="17"/>
  </w:num>
  <w:num w:numId="17">
    <w:abstractNumId w:val="0"/>
  </w:num>
  <w:num w:numId="18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A47"/>
    <w:rsid w:val="000358D6"/>
    <w:rsid w:val="000A3E88"/>
    <w:rsid w:val="000C5B04"/>
    <w:rsid w:val="000C5EA3"/>
    <w:rsid w:val="001C1FBF"/>
    <w:rsid w:val="001C730E"/>
    <w:rsid w:val="00250A47"/>
    <w:rsid w:val="002B7D24"/>
    <w:rsid w:val="002D1C22"/>
    <w:rsid w:val="00307268"/>
    <w:rsid w:val="003D7317"/>
    <w:rsid w:val="004B0A0A"/>
    <w:rsid w:val="004B0F4A"/>
    <w:rsid w:val="00510BA4"/>
    <w:rsid w:val="005C34D4"/>
    <w:rsid w:val="005F5265"/>
    <w:rsid w:val="00651E0F"/>
    <w:rsid w:val="006845E6"/>
    <w:rsid w:val="00704BD5"/>
    <w:rsid w:val="00791CC8"/>
    <w:rsid w:val="007A5A48"/>
    <w:rsid w:val="008422DD"/>
    <w:rsid w:val="00876D8A"/>
    <w:rsid w:val="00877CC5"/>
    <w:rsid w:val="008B7638"/>
    <w:rsid w:val="00917356"/>
    <w:rsid w:val="00920E60"/>
    <w:rsid w:val="009814CE"/>
    <w:rsid w:val="009F603C"/>
    <w:rsid w:val="00A3326A"/>
    <w:rsid w:val="00A84FD6"/>
    <w:rsid w:val="00AA097E"/>
    <w:rsid w:val="00AF0365"/>
    <w:rsid w:val="00B47005"/>
    <w:rsid w:val="00B85893"/>
    <w:rsid w:val="00C269AA"/>
    <w:rsid w:val="00C37169"/>
    <w:rsid w:val="00C960C6"/>
    <w:rsid w:val="00CB22F2"/>
    <w:rsid w:val="00CF082F"/>
    <w:rsid w:val="00D01E5A"/>
    <w:rsid w:val="00D861C1"/>
    <w:rsid w:val="00DE513C"/>
    <w:rsid w:val="00E35783"/>
    <w:rsid w:val="00E75474"/>
    <w:rsid w:val="00EB294B"/>
    <w:rsid w:val="00F65434"/>
    <w:rsid w:val="00FC4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8623C6C7-886F-4928-AC83-B72594B5D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link w:val="10"/>
    <w:qFormat/>
    <w:rsid w:val="00AA097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qFormat/>
    <w:rsid w:val="00A84FD6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0C5EA3"/>
    <w:pPr>
      <w:keepNext/>
      <w:spacing w:before="240" w:after="60"/>
      <w:outlineLvl w:val="2"/>
    </w:pPr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6">
    <w:name w:val="heading 6"/>
    <w:basedOn w:val="a0"/>
    <w:next w:val="a0"/>
    <w:link w:val="60"/>
    <w:qFormat/>
    <w:rsid w:val="00A84FD6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rsid w:val="000C5EA3"/>
    <w:rPr>
      <w:rFonts w:ascii="Arial" w:eastAsia="Calibri" w:hAnsi="Arial" w:cs="Arial"/>
      <w:b/>
      <w:bCs/>
      <w:sz w:val="26"/>
      <w:szCs w:val="26"/>
      <w:lang w:eastAsia="en-US"/>
    </w:rPr>
  </w:style>
  <w:style w:type="paragraph" w:styleId="a4">
    <w:name w:val="Balloon Text"/>
    <w:basedOn w:val="a0"/>
    <w:link w:val="a5"/>
    <w:uiPriority w:val="99"/>
    <w:unhideWhenUsed/>
    <w:rsid w:val="005C34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rsid w:val="005C34D4"/>
    <w:rPr>
      <w:rFonts w:ascii="Segoe UI" w:hAnsi="Segoe UI" w:cs="Segoe UI"/>
      <w:sz w:val="18"/>
      <w:szCs w:val="18"/>
    </w:rPr>
  </w:style>
  <w:style w:type="paragraph" w:styleId="a6">
    <w:name w:val="List Paragraph"/>
    <w:basedOn w:val="a0"/>
    <w:link w:val="a7"/>
    <w:uiPriority w:val="99"/>
    <w:qFormat/>
    <w:rsid w:val="00AA097E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8">
    <w:name w:val="No Spacing"/>
    <w:link w:val="a9"/>
    <w:uiPriority w:val="1"/>
    <w:qFormat/>
    <w:rsid w:val="00AA097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9">
    <w:name w:val="Без интервала Знак"/>
    <w:link w:val="a8"/>
    <w:uiPriority w:val="1"/>
    <w:rsid w:val="00AA097E"/>
    <w:rPr>
      <w:rFonts w:ascii="Calibri" w:eastAsia="Times New Roman" w:hAnsi="Calibri" w:cs="Times New Roman"/>
    </w:rPr>
  </w:style>
  <w:style w:type="character" w:customStyle="1" w:styleId="a7">
    <w:name w:val="Абзац списка Знак"/>
    <w:link w:val="a6"/>
    <w:uiPriority w:val="99"/>
    <w:locked/>
    <w:rsid w:val="00AA097E"/>
    <w:rPr>
      <w:rFonts w:ascii="Calibri" w:eastAsia="Calibri" w:hAnsi="Calibri" w:cs="Times New Roman"/>
      <w:lang w:eastAsia="en-US"/>
    </w:rPr>
  </w:style>
  <w:style w:type="paragraph" w:styleId="21">
    <w:name w:val="Body Text Indent 2"/>
    <w:basedOn w:val="a0"/>
    <w:link w:val="22"/>
    <w:rsid w:val="00AA097E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2">
    <w:name w:val="Основной текст с отступом 2 Знак"/>
    <w:basedOn w:val="a1"/>
    <w:link w:val="21"/>
    <w:rsid w:val="00AA097E"/>
    <w:rPr>
      <w:rFonts w:ascii="Times New Roman" w:eastAsia="Times New Roman" w:hAnsi="Times New Roman" w:cs="Times New Roman"/>
      <w:sz w:val="28"/>
      <w:szCs w:val="24"/>
    </w:rPr>
  </w:style>
  <w:style w:type="character" w:customStyle="1" w:styleId="94">
    <w:name w:val="Основной текст (94)_"/>
    <w:link w:val="940"/>
    <w:rsid w:val="00AA097E"/>
    <w:rPr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0"/>
    <w:link w:val="94"/>
    <w:rsid w:val="00AA097E"/>
    <w:pPr>
      <w:shd w:val="clear" w:color="auto" w:fill="FFFFFF"/>
      <w:spacing w:after="0" w:line="216" w:lineRule="exact"/>
      <w:ind w:hanging="220"/>
      <w:jc w:val="both"/>
    </w:pPr>
    <w:rPr>
      <w:sz w:val="18"/>
      <w:szCs w:val="18"/>
    </w:rPr>
  </w:style>
  <w:style w:type="character" w:customStyle="1" w:styleId="80">
    <w:name w:val="Основной текст (80)"/>
    <w:rsid w:val="00AA097E"/>
  </w:style>
  <w:style w:type="character" w:customStyle="1" w:styleId="941">
    <w:name w:val="Основной текст (94) + Полужирный"/>
    <w:rsid w:val="00AA097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2">
    <w:name w:val="Основной текст (94) + Курсив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941pt">
    <w:name w:val="Основной текст (94) + Курсив;Интервал 1 pt"/>
    <w:rsid w:val="00AA097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  <w:shd w:val="clear" w:color="auto" w:fill="FFFFFF"/>
    </w:rPr>
  </w:style>
  <w:style w:type="character" w:customStyle="1" w:styleId="10">
    <w:name w:val="Заголовок 1 Знак"/>
    <w:basedOn w:val="a1"/>
    <w:link w:val="1"/>
    <w:rsid w:val="00AA097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11">
    <w:name w:val="Нет списка1"/>
    <w:next w:val="a3"/>
    <w:uiPriority w:val="99"/>
    <w:semiHidden/>
    <w:unhideWhenUsed/>
    <w:rsid w:val="00AA097E"/>
  </w:style>
  <w:style w:type="paragraph" w:styleId="aa">
    <w:name w:val="Body Text"/>
    <w:basedOn w:val="a0"/>
    <w:link w:val="ab"/>
    <w:uiPriority w:val="99"/>
    <w:rsid w:val="00AA097E"/>
    <w:pPr>
      <w:widowControl w:val="0"/>
      <w:suppressAutoHyphens/>
      <w:spacing w:after="120" w:line="240" w:lineRule="auto"/>
    </w:pPr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b">
    <w:name w:val="Основной текст Знак"/>
    <w:basedOn w:val="a1"/>
    <w:link w:val="aa"/>
    <w:uiPriority w:val="99"/>
    <w:rsid w:val="00AA097E"/>
    <w:rPr>
      <w:rFonts w:ascii="Liberation Serif" w:eastAsia="DejaVu Sans" w:hAnsi="Liberation Serif" w:cs="Lohit Hindi"/>
      <w:kern w:val="1"/>
      <w:sz w:val="24"/>
      <w:szCs w:val="24"/>
      <w:lang w:eastAsia="zh-CN" w:bidi="hi-IN"/>
    </w:rPr>
  </w:style>
  <w:style w:type="character" w:customStyle="1" w:styleId="ac">
    <w:name w:val="Основной текст_"/>
    <w:link w:val="12"/>
    <w:locked/>
    <w:rsid w:val="00AA097E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c"/>
    <w:rsid w:val="00AA097E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paragraph" w:styleId="ad">
    <w:name w:val="Normal (Web)"/>
    <w:basedOn w:val="a0"/>
    <w:uiPriority w:val="99"/>
    <w:rsid w:val="00AA097E"/>
    <w:pPr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okproperty">
    <w:name w:val="book_property"/>
    <w:basedOn w:val="a1"/>
    <w:rsid w:val="00AA097E"/>
  </w:style>
  <w:style w:type="paragraph" w:styleId="ae">
    <w:name w:val="header"/>
    <w:basedOn w:val="a0"/>
    <w:link w:val="af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">
    <w:name w:val="Верхний колонтитул Знак"/>
    <w:basedOn w:val="a1"/>
    <w:link w:val="ae"/>
    <w:uiPriority w:val="99"/>
    <w:rsid w:val="00AA097E"/>
    <w:rPr>
      <w:rFonts w:eastAsiaTheme="minorHAnsi"/>
      <w:lang w:eastAsia="en-US"/>
    </w:rPr>
  </w:style>
  <w:style w:type="paragraph" w:styleId="af0">
    <w:name w:val="footer"/>
    <w:basedOn w:val="a0"/>
    <w:link w:val="af1"/>
    <w:uiPriority w:val="99"/>
    <w:unhideWhenUsed/>
    <w:rsid w:val="00AA097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AA097E"/>
    <w:rPr>
      <w:rFonts w:eastAsiaTheme="minorHAnsi"/>
      <w:lang w:eastAsia="en-US"/>
    </w:rPr>
  </w:style>
  <w:style w:type="character" w:customStyle="1" w:styleId="5">
    <w:name w:val="Основной текст (5)_"/>
    <w:basedOn w:val="a1"/>
    <w:link w:val="50"/>
    <w:locked/>
    <w:rsid w:val="00AA097E"/>
    <w:rPr>
      <w:rFonts w:ascii="Times New Roman" w:eastAsia="Times New Roman" w:hAnsi="Times New Roman"/>
    </w:rPr>
  </w:style>
  <w:style w:type="paragraph" w:customStyle="1" w:styleId="50">
    <w:name w:val="Основной текст (5)"/>
    <w:basedOn w:val="a0"/>
    <w:link w:val="5"/>
    <w:rsid w:val="00AA097E"/>
    <w:pPr>
      <w:spacing w:after="0" w:line="0" w:lineRule="atLeast"/>
      <w:ind w:hanging="400"/>
    </w:pPr>
    <w:rPr>
      <w:rFonts w:ascii="Times New Roman" w:eastAsia="Times New Roman" w:hAnsi="Times New Roman"/>
    </w:rPr>
  </w:style>
  <w:style w:type="character" w:customStyle="1" w:styleId="120">
    <w:name w:val="Основной текст (12)_"/>
    <w:basedOn w:val="a1"/>
    <w:link w:val="121"/>
    <w:locked/>
    <w:rsid w:val="00AA097E"/>
    <w:rPr>
      <w:rFonts w:ascii="Times New Roman" w:eastAsia="Times New Roman" w:hAnsi="Times New Roman"/>
    </w:rPr>
  </w:style>
  <w:style w:type="paragraph" w:customStyle="1" w:styleId="121">
    <w:name w:val="Основной текст (12)"/>
    <w:basedOn w:val="a0"/>
    <w:link w:val="120"/>
    <w:rsid w:val="00AA097E"/>
    <w:pPr>
      <w:spacing w:before="60" w:after="60" w:line="0" w:lineRule="atLeast"/>
      <w:jc w:val="both"/>
    </w:pPr>
    <w:rPr>
      <w:rFonts w:ascii="Times New Roman" w:eastAsia="Times New Roman" w:hAnsi="Times New Roman"/>
    </w:rPr>
  </w:style>
  <w:style w:type="character" w:customStyle="1" w:styleId="20">
    <w:name w:val="Заголовок 2 Знак"/>
    <w:basedOn w:val="a1"/>
    <w:link w:val="2"/>
    <w:rsid w:val="00A84FD6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60">
    <w:name w:val="Заголовок 6 Знак"/>
    <w:basedOn w:val="a1"/>
    <w:link w:val="6"/>
    <w:rsid w:val="00A84FD6"/>
    <w:rPr>
      <w:rFonts w:ascii="Calibri" w:eastAsia="Times New Roman" w:hAnsi="Calibri" w:cs="Times New Roman"/>
      <w:b/>
      <w:bCs/>
    </w:rPr>
  </w:style>
  <w:style w:type="table" w:styleId="af2">
    <w:name w:val="Table Grid"/>
    <w:basedOn w:val="a2"/>
    <w:uiPriority w:val="59"/>
    <w:rsid w:val="00A84FD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footnote text"/>
    <w:aliases w:val="Знак6,F1"/>
    <w:basedOn w:val="a0"/>
    <w:link w:val="af4"/>
    <w:uiPriority w:val="99"/>
    <w:unhideWhenUsed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4">
    <w:name w:val="Текст сноски Знак"/>
    <w:aliases w:val="Знак6 Знак,F1 Знак"/>
    <w:basedOn w:val="a1"/>
    <w:link w:val="af3"/>
    <w:uiPriority w:val="99"/>
    <w:rsid w:val="00A84FD6"/>
    <w:rPr>
      <w:rFonts w:ascii="Calibri" w:eastAsia="Calibri" w:hAnsi="Calibri" w:cs="Times New Roman"/>
      <w:sz w:val="20"/>
      <w:szCs w:val="20"/>
      <w:lang w:eastAsia="en-US"/>
    </w:rPr>
  </w:style>
  <w:style w:type="character" w:styleId="af5">
    <w:name w:val="footnote reference"/>
    <w:uiPriority w:val="99"/>
    <w:unhideWhenUsed/>
    <w:rsid w:val="00A84FD6"/>
    <w:rPr>
      <w:vertAlign w:val="superscript"/>
    </w:rPr>
  </w:style>
  <w:style w:type="character" w:styleId="af6">
    <w:name w:val="Hyperlink"/>
    <w:rsid w:val="00A84FD6"/>
    <w:rPr>
      <w:color w:val="0000FF"/>
      <w:u w:val="single"/>
    </w:rPr>
  </w:style>
  <w:style w:type="paragraph" w:customStyle="1" w:styleId="13">
    <w:name w:val="Знак Знак Знак Знак Знак Знак Знак Знак1 Знак Знак Знак Знак"/>
    <w:basedOn w:val="a0"/>
    <w:rsid w:val="00A84FD6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character" w:styleId="af7">
    <w:name w:val="Strong"/>
    <w:uiPriority w:val="22"/>
    <w:qFormat/>
    <w:rsid w:val="00A84FD6"/>
    <w:rPr>
      <w:b/>
      <w:bCs/>
    </w:rPr>
  </w:style>
  <w:style w:type="paragraph" w:customStyle="1" w:styleId="Style1">
    <w:name w:val="Style1"/>
    <w:basedOn w:val="a0"/>
    <w:rsid w:val="00A84FD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A84FD6"/>
    <w:rPr>
      <w:rFonts w:ascii="Times New Roman" w:hAnsi="Times New Roman" w:cs="Times New Roman"/>
      <w:b/>
      <w:bCs/>
      <w:sz w:val="24"/>
      <w:szCs w:val="24"/>
    </w:rPr>
  </w:style>
  <w:style w:type="character" w:styleId="af8">
    <w:name w:val="FollowedHyperlink"/>
    <w:uiPriority w:val="99"/>
    <w:unhideWhenUsed/>
    <w:rsid w:val="00A84FD6"/>
    <w:rPr>
      <w:color w:val="800080"/>
      <w:u w:val="singl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character" w:customStyle="1" w:styleId="apple-converted-space">
    <w:name w:val="apple-converted-space"/>
    <w:rsid w:val="00A84FD6"/>
    <w:rPr>
      <w:rFonts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84FD6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af9">
    <w:name w:val="Знак"/>
    <w:basedOn w:val="a0"/>
    <w:rsid w:val="00A84FD6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a">
    <w:name w:val="Emphasis"/>
    <w:uiPriority w:val="20"/>
    <w:qFormat/>
    <w:rsid w:val="00A84FD6"/>
    <w:rPr>
      <w:rFonts w:cs="Times New Roman"/>
      <w:i/>
      <w:iCs/>
    </w:rPr>
  </w:style>
  <w:style w:type="paragraph" w:customStyle="1" w:styleId="c10">
    <w:name w:val="c1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5">
    <w:name w:val="c15"/>
    <w:rsid w:val="00A84FD6"/>
    <w:rPr>
      <w:rFonts w:cs="Times New Roman"/>
    </w:rPr>
  </w:style>
  <w:style w:type="character" w:customStyle="1" w:styleId="c2">
    <w:name w:val="c2"/>
    <w:rsid w:val="00A84FD6"/>
    <w:rPr>
      <w:rFonts w:cs="Times New Roman"/>
    </w:rPr>
  </w:style>
  <w:style w:type="character" w:customStyle="1" w:styleId="c16">
    <w:name w:val="c16"/>
    <w:rsid w:val="00A84FD6"/>
    <w:rPr>
      <w:rFonts w:cs="Times New Roman"/>
    </w:rPr>
  </w:style>
  <w:style w:type="paragraph" w:customStyle="1" w:styleId="c38">
    <w:name w:val="c38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0">
    <w:name w:val="c40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3">
    <w:name w:val="c63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">
    <w:name w:val="c4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laceholder Text"/>
    <w:uiPriority w:val="99"/>
    <w:semiHidden/>
    <w:rsid w:val="00A84FD6"/>
    <w:rPr>
      <w:rFonts w:cs="Times New Roman"/>
      <w:color w:val="808080"/>
    </w:rPr>
  </w:style>
  <w:style w:type="paragraph" w:styleId="afc">
    <w:name w:val="Document Map"/>
    <w:basedOn w:val="a0"/>
    <w:link w:val="afd"/>
    <w:semiHidden/>
    <w:rsid w:val="00A84FD6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afd">
    <w:name w:val="Схема документа Знак"/>
    <w:basedOn w:val="a1"/>
    <w:link w:val="afc"/>
    <w:semiHidden/>
    <w:rsid w:val="00A84FD6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14">
    <w:name w:val="Абзац списка1"/>
    <w:basedOn w:val="a0"/>
    <w:uiPriority w:val="99"/>
    <w:rsid w:val="00A84FD6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customStyle="1" w:styleId="15">
    <w:name w:val="Без интервала1"/>
    <w:uiPriority w:val="99"/>
    <w:rsid w:val="00A84FD6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character" w:customStyle="1" w:styleId="c1">
    <w:name w:val="c1"/>
    <w:rsid w:val="00A84FD6"/>
  </w:style>
  <w:style w:type="paragraph" w:styleId="afe">
    <w:name w:val="Title"/>
    <w:basedOn w:val="a0"/>
    <w:link w:val="aff"/>
    <w:qFormat/>
    <w:rsid w:val="00A84FD6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">
    <w:name w:val="Название Знак"/>
    <w:basedOn w:val="a1"/>
    <w:link w:val="afe"/>
    <w:rsid w:val="00A84FD6"/>
    <w:rPr>
      <w:rFonts w:ascii="Times New Roman" w:eastAsia="Times New Roman" w:hAnsi="Times New Roman" w:cs="Times New Roman"/>
      <w:sz w:val="28"/>
      <w:szCs w:val="20"/>
    </w:rPr>
  </w:style>
  <w:style w:type="paragraph" w:customStyle="1" w:styleId="Default">
    <w:name w:val="Default"/>
    <w:rsid w:val="00A84FD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c15c18c11">
    <w:name w:val="c15 c18 c11"/>
    <w:basedOn w:val="a0"/>
    <w:rsid w:val="00A84F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c12">
    <w:name w:val="c1 c12"/>
    <w:rsid w:val="00A84FD6"/>
  </w:style>
  <w:style w:type="character" w:customStyle="1" w:styleId="FontStyle12">
    <w:name w:val="Font Style12"/>
    <w:rsid w:val="00CF082F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13">
    <w:name w:val="Font Style13"/>
    <w:rsid w:val="00CF082F"/>
    <w:rPr>
      <w:rFonts w:ascii="Arial" w:hAnsi="Arial" w:cs="Arial" w:hint="default"/>
      <w:sz w:val="20"/>
      <w:szCs w:val="20"/>
    </w:rPr>
  </w:style>
  <w:style w:type="character" w:customStyle="1" w:styleId="FontStyle14">
    <w:name w:val="Font Style14"/>
    <w:rsid w:val="00CF082F"/>
    <w:rPr>
      <w:rFonts w:ascii="Arial" w:hAnsi="Arial" w:cs="Arial" w:hint="default"/>
      <w:b/>
      <w:bCs/>
      <w:sz w:val="20"/>
      <w:szCs w:val="20"/>
    </w:rPr>
  </w:style>
  <w:style w:type="character" w:customStyle="1" w:styleId="FontStyle15">
    <w:name w:val="Font Style15"/>
    <w:rsid w:val="00CF082F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">
    <w:name w:val="Style6"/>
    <w:basedOn w:val="a0"/>
    <w:rsid w:val="00CF082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60C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d"/>
    <w:link w:val="aff0"/>
    <w:uiPriority w:val="99"/>
    <w:qFormat/>
    <w:rsid w:val="00C960C6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f0">
    <w:name w:val="НОМЕРА Знак"/>
    <w:link w:val="a"/>
    <w:uiPriority w:val="99"/>
    <w:rsid w:val="00C960C6"/>
    <w:rPr>
      <w:rFonts w:ascii="Arial Narrow" w:eastAsia="Calibri" w:hAnsi="Arial Narrow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" Type="http://schemas.openxmlformats.org/officeDocument/2006/relationships/image" Target="media/image1.e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29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30</Words>
  <Characters>86241</Characters>
  <Application>Microsoft Office Word</Application>
  <DocSecurity>0</DocSecurity>
  <Lines>718</Lines>
  <Paragraphs>2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01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obolsk</cp:lastModifiedBy>
  <cp:revision>4</cp:revision>
  <cp:lastPrinted>2017-10-22T13:05:00Z</cp:lastPrinted>
  <dcterms:created xsi:type="dcterms:W3CDTF">2019-02-03T16:00:00Z</dcterms:created>
  <dcterms:modified xsi:type="dcterms:W3CDTF">2019-08-01T05:22:00Z</dcterms:modified>
</cp:coreProperties>
</file>